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770" w:rsidRPr="00730A0F" w:rsidRDefault="008F17B5" w:rsidP="008F17B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30A0F">
        <w:rPr>
          <w:rFonts w:ascii="Times New Roman" w:hAnsi="Times New Roman" w:cs="Times New Roman"/>
          <w:b/>
          <w:color w:val="FF0000"/>
          <w:sz w:val="28"/>
          <w:szCs w:val="28"/>
        </w:rPr>
        <w:t>PHẦN I: SỬA MỘT SỐ BÀI TẬP VỀ NHÀ CỦA TUẦN 23 (MẪU)</w:t>
      </w:r>
    </w:p>
    <w:p w:rsidR="008F17B5" w:rsidRPr="00D34DE3" w:rsidRDefault="00D34DE3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34DE3">
        <w:rPr>
          <w:rFonts w:ascii="Times New Roman" w:hAnsi="Times New Roman" w:cs="Times New Roman"/>
          <w:b/>
          <w:sz w:val="28"/>
          <w:szCs w:val="28"/>
          <w:u w:val="single"/>
        </w:rPr>
        <w:t>A</w:t>
      </w:r>
      <w:r w:rsidR="008F17B5" w:rsidRPr="00D34DE3">
        <w:rPr>
          <w:rFonts w:ascii="Times New Roman" w:hAnsi="Times New Roman" w:cs="Times New Roman"/>
          <w:b/>
          <w:sz w:val="28"/>
          <w:szCs w:val="28"/>
          <w:u w:val="single"/>
        </w:rPr>
        <w:t>/ SỐ HỌC:</w:t>
      </w:r>
    </w:p>
    <w:p w:rsidR="008F17B5" w:rsidRPr="00730A0F" w:rsidRDefault="008F17B5" w:rsidP="008F17B5">
      <w:p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Câu 3: Tìm x, biết:</w:t>
      </w:r>
    </w:p>
    <w:p w:rsidR="008F17B5" w:rsidRPr="00730A0F" w:rsidRDefault="008F17B5" w:rsidP="008F17B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den>
        </m:f>
      </m:oMath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2.10</m:t>
              </m:r>
            </m:num>
            <m:den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4</m:t>
              </m:r>
            </m:den>
          </m:f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5</m:t>
          </m:r>
        </m:oMath>
      </m:oMathPara>
    </w:p>
    <w:p w:rsidR="008F17B5" w:rsidRPr="00730A0F" w:rsidRDefault="008F17B5" w:rsidP="008F17B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9</m:t>
            </m:r>
          </m:den>
        </m:f>
      </m:oMath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(</m:t>
              </m:r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2).9</m:t>
              </m:r>
            </m:num>
            <m:den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6</m:t>
              </m:r>
            </m:den>
          </m:f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-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3</m:t>
          </m:r>
        </m:oMath>
      </m:oMathPara>
    </w:p>
    <w:p w:rsidR="008F17B5" w:rsidRPr="00730A0F" w:rsidRDefault="008F17B5" w:rsidP="008F17B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1</m:t>
            </m:r>
          </m:num>
          <m:den>
            <m:r>
              <w:rPr>
                <w:rFonts w:ascii="Times New Roman" w:eastAsiaTheme="minorEastAsia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66</m:t>
            </m:r>
          </m:den>
        </m:f>
      </m:oMath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w:r w:rsidRPr="00730A0F">
        <w:rPr>
          <w:rFonts w:ascii="Cambria Math" w:eastAsiaTheme="minorEastAsia" w:hAnsi="Cambria Math" w:cs="Times New Roman"/>
          <w:sz w:val="32"/>
          <w:szCs w:val="32"/>
        </w:rPr>
        <w:t>⇒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x</m:t>
        </m:r>
        <m: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2.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Times New Roman" w:eastAsiaTheme="minorEastAsia" w:hAnsi="Times New Roman" w:cs="Times New Roman"/>
                    <w:sz w:val="32"/>
                    <w:szCs w:val="32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32"/>
                    <w:szCs w:val="32"/>
                  </w:rPr>
                  <m:t>66</m:t>
                </m:r>
              </m:e>
            </m:d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2.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Times New Roman" w:eastAsiaTheme="minorEastAsia" w:hAnsi="Times New Roman" w:cs="Times New Roman"/>
                    <w:sz w:val="32"/>
                    <w:szCs w:val="32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32"/>
                    <w:szCs w:val="32"/>
                  </w:rPr>
                  <m:t>6</m:t>
                </m:r>
              </m:e>
            </m:d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.11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r>
          <w:rPr>
            <w:rFonts w:ascii="Cambria Math" w:eastAsiaTheme="minorEastAsia" w:hAnsi="Times New Roman" w:cs="Times New Roman"/>
            <w:sz w:val="32"/>
            <w:szCs w:val="32"/>
          </w:rPr>
          <m:t>-</m:t>
        </m:r>
        <m:r>
          <w:rPr>
            <w:rFonts w:ascii="Cambria Math" w:eastAsiaTheme="minorEastAsia" w:hAnsi="Times New Roman" w:cs="Times New Roman"/>
            <w:sz w:val="32"/>
            <w:szCs w:val="32"/>
          </w:rPr>
          <m:t>12</m:t>
        </m:r>
      </m:oMath>
    </w:p>
    <w:p w:rsidR="008F17B5" w:rsidRPr="00730A0F" w:rsidRDefault="008F17B5" w:rsidP="008F17B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</m:t>
            </m:r>
            <m:r>
              <w:rPr>
                <w:rFonts w:ascii="Times New Roman" w:eastAsiaTheme="minorEastAsia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+2</m:t>
            </m:r>
          </m:den>
        </m:f>
      </m:oMath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3.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+2</m:t>
              </m:r>
            </m:e>
          </m:d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5</m:t>
              </m:r>
            </m:e>
          </m:d>
          <m:r>
            <w:rPr>
              <w:rFonts w:ascii="Cambria Math" w:eastAsiaTheme="minorEastAsia" w:hAnsi="Times New Roman" w:cs="Times New Roman"/>
              <w:sz w:val="32"/>
              <w:szCs w:val="32"/>
            </w:rPr>
            <m:t>.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32"/>
                  <w:szCs w:val="32"/>
                </w:rPr>
              </m:ctrlPr>
            </m:dPr>
            <m:e>
              <m:r>
                <w:rPr>
                  <w:rFonts w:ascii="Times New Roman" w:eastAsiaTheme="minorEastAsia" w:hAnsi="Times New Roman" w:cs="Times New Roman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32"/>
                  <w:szCs w:val="32"/>
                </w:rPr>
                <m:t>4</m:t>
              </m:r>
            </m:e>
          </m:d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3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+6=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-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4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+2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0</m:t>
          </m:r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3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+4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20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-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6</m:t>
          </m:r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7</m:t>
          </m:r>
          <m:r>
            <w:rPr>
              <w:rFonts w:ascii="Cambria Math" w:eastAsiaTheme="minorEastAsia" w:hAnsi="Cambria Math" w:cs="Times New Roman"/>
              <w:sz w:val="32"/>
              <w:szCs w:val="32"/>
            </w:rPr>
            <m:t>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1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4</m:t>
          </m:r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14: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7</m:t>
          </m:r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32"/>
              <w:szCs w:val="32"/>
            </w:rPr>
            <m:t>⇒x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r>
            <w:rPr>
              <w:rFonts w:ascii="Cambria Math" w:eastAsiaTheme="minorEastAsia" w:hAnsi="Times New Roman" w:cs="Times New Roman"/>
              <w:sz w:val="32"/>
              <w:szCs w:val="32"/>
            </w:rPr>
            <m:t>2</m:t>
          </m:r>
        </m:oMath>
      </m:oMathPara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730A0F">
        <w:rPr>
          <w:rFonts w:ascii="Times New Roman" w:eastAsiaTheme="minorEastAsia" w:hAnsi="Times New Roman" w:cs="Times New Roman"/>
          <w:b/>
          <w:sz w:val="32"/>
          <w:szCs w:val="32"/>
        </w:rPr>
        <w:t>Câu 4: (Bài 9/ sgk- 9)</w:t>
      </w:r>
    </w:p>
    <w:p w:rsidR="008F17B5" w:rsidRPr="00730A0F" w:rsidRDefault="008F17B5" w:rsidP="008F17B5">
      <w:pPr>
        <w:ind w:left="360"/>
        <w:rPr>
          <w:rFonts w:ascii="Times New Roman" w:eastAsiaTheme="minorEastAsia" w:hAnsi="Times New Roman" w:cs="Times New Roman"/>
          <w:sz w:val="36"/>
          <w:szCs w:val="36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3</m:t>
            </m:r>
          </m:num>
          <m:den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4</m:t>
            </m:r>
          </m:den>
        </m:f>
        <m:r>
          <w:rPr>
            <w:rFonts w:ascii="Cambria Math" w:eastAsiaTheme="minorEastAsia" w:hAnsi="Times New Roman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4</m:t>
            </m:r>
          </m:den>
        </m:f>
      </m:oMath>
      <w:r w:rsidRPr="00730A0F">
        <w:rPr>
          <w:rFonts w:ascii="Times New Roman" w:eastAsiaTheme="minorEastAsia" w:hAnsi="Times New Roman" w:cs="Times New Roman"/>
          <w:sz w:val="36"/>
          <w:szCs w:val="36"/>
        </w:rPr>
        <w:t>;</w:t>
      </w:r>
      <w:r w:rsidRPr="00730A0F">
        <w:rPr>
          <w:rFonts w:ascii="Times New Roman" w:eastAsiaTheme="minorEastAsia" w:hAnsi="Times New Roman" w:cs="Times New Roman"/>
          <w:sz w:val="36"/>
          <w:szCs w:val="36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5</m:t>
            </m:r>
          </m:num>
          <m:den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7</m:t>
            </m:r>
          </m:den>
        </m:f>
        <m:r>
          <w:rPr>
            <w:rFonts w:ascii="Cambria Math" w:eastAsiaTheme="minorEastAsia" w:hAnsi="Times New Roman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7</m:t>
            </m:r>
          </m:den>
        </m:f>
      </m:oMath>
      <w:r w:rsidRPr="00730A0F">
        <w:rPr>
          <w:rFonts w:ascii="Times New Roman" w:eastAsiaTheme="minorEastAsia" w:hAnsi="Times New Roman" w:cs="Times New Roman"/>
          <w:sz w:val="36"/>
          <w:szCs w:val="36"/>
        </w:rPr>
        <w:t>;</w:t>
      </w:r>
      <w:r w:rsidRPr="00730A0F">
        <w:rPr>
          <w:rFonts w:ascii="Times New Roman" w:eastAsiaTheme="minorEastAsia" w:hAnsi="Times New Roman" w:cs="Times New Roman"/>
          <w:sz w:val="36"/>
          <w:szCs w:val="36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2</m:t>
            </m:r>
          </m:num>
          <m:den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9</m:t>
            </m:r>
          </m:den>
        </m:f>
        <m:r>
          <w:rPr>
            <w:rFonts w:ascii="Cambria Math" w:eastAsiaTheme="minorEastAsia" w:hAnsi="Times New Roman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9</m:t>
            </m:r>
          </m:den>
        </m:f>
      </m:oMath>
      <w:r w:rsidRPr="00730A0F">
        <w:rPr>
          <w:rFonts w:ascii="Times New Roman" w:eastAsiaTheme="minorEastAsia" w:hAnsi="Times New Roman" w:cs="Times New Roman"/>
          <w:sz w:val="36"/>
          <w:szCs w:val="36"/>
        </w:rPr>
        <w:t>;</w:t>
      </w:r>
      <w:r w:rsidRPr="00730A0F">
        <w:rPr>
          <w:rFonts w:ascii="Times New Roman" w:eastAsiaTheme="minorEastAsia" w:hAnsi="Times New Roman" w:cs="Times New Roman"/>
          <w:sz w:val="36"/>
          <w:szCs w:val="36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11</m:t>
            </m:r>
          </m:num>
          <m:den>
            <m:r>
              <w:rPr>
                <w:rFonts w:ascii="Times New Roman" w:eastAsiaTheme="minorEastAsia" w:hAnsi="Times New Roman" w:cs="Times New Roman"/>
                <w:sz w:val="36"/>
                <w:szCs w:val="36"/>
              </w:rPr>
              <m:t>-</m:t>
            </m:r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10</m:t>
            </m:r>
          </m:den>
        </m:f>
        <m:r>
          <w:rPr>
            <w:rFonts w:ascii="Cambria Math" w:eastAsiaTheme="minorEastAsia" w:hAnsi="Times New Roman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11</m:t>
            </m:r>
          </m:num>
          <m:den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10</m:t>
            </m:r>
          </m:den>
        </m:f>
      </m:oMath>
    </w:p>
    <w:p w:rsidR="008F17B5" w:rsidRPr="00730A0F" w:rsidRDefault="008F17B5">
      <w:pPr>
        <w:rPr>
          <w:rFonts w:ascii="Times New Roman" w:hAnsi="Times New Roman" w:cs="Times New Roman"/>
          <w:sz w:val="28"/>
          <w:szCs w:val="28"/>
        </w:rPr>
      </w:pPr>
    </w:p>
    <w:p w:rsidR="008F17B5" w:rsidRPr="00D34DE3" w:rsidRDefault="00D34DE3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34DE3"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r w:rsidR="008F17B5" w:rsidRPr="00D34DE3">
        <w:rPr>
          <w:rFonts w:ascii="Times New Roman" w:hAnsi="Times New Roman" w:cs="Times New Roman"/>
          <w:b/>
          <w:sz w:val="28"/>
          <w:szCs w:val="28"/>
          <w:u w:val="single"/>
        </w:rPr>
        <w:t>/ HÌNH HỌC:</w:t>
      </w:r>
    </w:p>
    <w:p w:rsidR="008F17B5" w:rsidRPr="00D34DE3" w:rsidRDefault="008F17B5" w:rsidP="008F17B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34DE3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Bài 24</w:t>
      </w:r>
    </w:p>
    <w:p w:rsidR="008F17B5" w:rsidRPr="00730A0F" w:rsidRDefault="008F17B5" w:rsidP="008F17B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155733" cy="1590638"/>
            <wp:effectExtent l="0" t="0" r="3810" b="1016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20-02-17 at 3.18.11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447" cy="1612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7B5" w:rsidRPr="00D34DE3" w:rsidRDefault="008F17B5" w:rsidP="008F17B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34DE3">
        <w:rPr>
          <w:rFonts w:ascii="Times New Roman" w:hAnsi="Times New Roman" w:cs="Times New Roman"/>
          <w:b/>
          <w:sz w:val="28"/>
          <w:szCs w:val="28"/>
          <w:lang w:val="vi-VN"/>
        </w:rPr>
        <w:t>Bài 25</w:t>
      </w:r>
    </w:p>
    <w:p w:rsidR="008F17B5" w:rsidRPr="00730A0F" w:rsidRDefault="008F17B5" w:rsidP="008F17B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794635" cy="160981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 Shot 2020-02-17 at 3.20.22 AM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737" cy="1623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17B5" w:rsidRPr="00730A0F" w:rsidRDefault="008F17B5" w:rsidP="008F17B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D34DE3">
        <w:rPr>
          <w:rFonts w:ascii="Times New Roman" w:hAnsi="Times New Roman" w:cs="Times New Roman"/>
          <w:b/>
          <w:sz w:val="28"/>
          <w:szCs w:val="28"/>
          <w:lang w:val="vi-VN"/>
        </w:rPr>
        <w:t>Bài 26:</w:t>
      </w:r>
      <w:r w:rsidRPr="00730A0F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Vẽ vào sách giáo khoa</w:t>
      </w:r>
    </w:p>
    <w:p w:rsidR="008F17B5" w:rsidRPr="00730A0F" w:rsidRDefault="008F17B5" w:rsidP="008F17B5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8F17B5" w:rsidRPr="00D34DE3" w:rsidRDefault="008F17B5" w:rsidP="008F17B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34DE3">
        <w:rPr>
          <w:rFonts w:ascii="Times New Roman" w:hAnsi="Times New Roman" w:cs="Times New Roman"/>
          <w:b/>
          <w:sz w:val="28"/>
          <w:szCs w:val="28"/>
          <w:lang w:val="vi-VN"/>
        </w:rPr>
        <w:t>Bài 27:</w:t>
      </w:r>
    </w:p>
    <w:p w:rsidR="008F17B5" w:rsidRPr="00730A0F" w:rsidRDefault="008F17B5" w:rsidP="008F17B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480435" cy="1791160"/>
            <wp:effectExtent l="0" t="0" r="0" b="1270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20-02-17 at 3.24.50 AM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3647" cy="1813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F17B5" w:rsidRPr="00730A0F" w:rsidRDefault="008F17B5" w:rsidP="000129DA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30A0F">
        <w:rPr>
          <w:rFonts w:ascii="Times New Roman" w:hAnsi="Times New Roman" w:cs="Times New Roman"/>
          <w:b/>
          <w:color w:val="FF0000"/>
          <w:sz w:val="28"/>
          <w:szCs w:val="28"/>
        </w:rPr>
        <w:t>PHẦN II: SỐ HỌC TUẦN 24</w:t>
      </w:r>
    </w:p>
    <w:p w:rsidR="000129DA" w:rsidRPr="00730A0F" w:rsidRDefault="000129DA" w:rsidP="000129D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Bài 3: TÍNH CHẤT CƠ BẢN CỦA PHÂN SỐ</w:t>
      </w:r>
    </w:p>
    <w:p w:rsidR="008F17B5" w:rsidRPr="00730A0F" w:rsidRDefault="008F17B5">
      <w:p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A/ LÝ THUYẾT:</w:t>
      </w:r>
    </w:p>
    <w:p w:rsidR="008F17B5" w:rsidRPr="00730A0F" w:rsidRDefault="008F17B5" w:rsidP="008F17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Nhận xét:</w:t>
      </w:r>
    </w:p>
    <w:p w:rsidR="008F17B5" w:rsidRPr="00730A0F" w:rsidRDefault="008F17B5" w:rsidP="008F17B5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 xml:space="preserve">Ta có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4 </m:t>
            </m:r>
          </m:den>
        </m:f>
      </m:oMath>
      <w:r w:rsidRPr="00730A0F">
        <w:rPr>
          <w:rFonts w:ascii="Times New Roman" w:eastAsiaTheme="minorEastAsia" w:hAnsi="Times New Roman" w:cs="Times New Roman"/>
          <w:sz w:val="28"/>
          <w:szCs w:val="28"/>
        </w:rPr>
        <w:t xml:space="preserve"> vì 1.4=2.2</w:t>
      </w:r>
    </w:p>
    <w:p w:rsidR="00CB435A" w:rsidRPr="00730A0F" w:rsidRDefault="00CB435A" w:rsidP="00CB435A">
      <w:pPr>
        <w:pStyle w:val="Header"/>
        <w:rPr>
          <w:rFonts w:ascii="Times New Roman" w:hAnsi="Times New Roman" w:cs="Times New Roman"/>
          <w:sz w:val="28"/>
          <w:szCs w:val="28"/>
          <w:lang w:val="nl-NL"/>
        </w:rPr>
      </w:pPr>
      <w:r w:rsidRPr="00730A0F">
        <w:rPr>
          <w:rFonts w:ascii="Times New Roman" w:hAnsi="Times New Roman" w:cs="Times New Roman"/>
          <w:sz w:val="28"/>
          <w:szCs w:val="28"/>
          <w:highlight w:val="cyan"/>
          <w:lang w:val="nl-NL"/>
        </w:rPr>
        <w:lastRenderedPageBreak/>
        <w:t>?1</w:t>
      </w:r>
    </w:p>
    <w:p w:rsidR="00CB435A" w:rsidRPr="00730A0F" w:rsidRDefault="00CB435A" w:rsidP="00CB435A">
      <w:pPr>
        <w:pStyle w:val="Header"/>
        <w:numPr>
          <w:ilvl w:val="0"/>
          <w:numId w:val="3"/>
        </w:numPr>
        <w:tabs>
          <w:tab w:val="clear" w:pos="4680"/>
          <w:tab w:val="clear" w:pos="9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30A0F">
        <w:rPr>
          <w:rFonts w:ascii="Times New Roman" w:hAnsi="Times New Roman" w:cs="Times New Roman"/>
          <w:sz w:val="28"/>
          <w:szCs w:val="28"/>
          <w:lang w:val="nl-NL"/>
        </w:rPr>
        <w:t xml:space="preserve">Hai phân số </w:t>
      </w:r>
      <w:r w:rsidRPr="00730A0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11" o:title=""/>
          </v:shape>
          <o:OLEObject Type="Embed" ProgID="Equation.3" ShapeID="_x0000_i1025" DrawAspect="Content" ObjectID="_1643447197" r:id="rId12"/>
        </w:object>
      </w:r>
      <w:r w:rsidRPr="00730A0F"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nl-NL"/>
        </w:rPr>
        <w:t>bằng nhau vì (-1).(-6)=2.3</w:t>
      </w:r>
    </w:p>
    <w:p w:rsidR="00CB435A" w:rsidRPr="00730A0F" w:rsidRDefault="00CB435A" w:rsidP="00CB435A">
      <w:pPr>
        <w:pStyle w:val="Header"/>
        <w:ind w:left="720"/>
        <w:rPr>
          <w:rFonts w:ascii="Times New Roman" w:hAnsi="Times New Roman" w:cs="Times New Roman"/>
          <w:sz w:val="28"/>
          <w:szCs w:val="28"/>
          <w:lang w:val="nl-NL"/>
        </w:rPr>
      </w:pPr>
    </w:p>
    <w:p w:rsidR="00CB435A" w:rsidRPr="00730A0F" w:rsidRDefault="00CB435A" w:rsidP="00CB435A">
      <w:pPr>
        <w:pStyle w:val="Header"/>
        <w:numPr>
          <w:ilvl w:val="0"/>
          <w:numId w:val="3"/>
        </w:numPr>
        <w:tabs>
          <w:tab w:val="clear" w:pos="4680"/>
          <w:tab w:val="clear" w:pos="9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30A0F">
        <w:rPr>
          <w:rFonts w:ascii="Times New Roman" w:hAnsi="Times New Roman" w:cs="Times New Roman"/>
          <w:sz w:val="28"/>
          <w:szCs w:val="28"/>
          <w:lang w:val="nl-NL"/>
        </w:rPr>
        <w:t xml:space="preserve">Hai phân số </w:t>
      </w:r>
      <w:r w:rsidRPr="00730A0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00" w:dyaOrig="620">
          <v:shape id="_x0000_i1026" type="#_x0000_t75" style="width:40.5pt;height:30.75pt" o:ole="">
            <v:imagedata r:id="rId13" o:title=""/>
          </v:shape>
          <o:OLEObject Type="Embed" ProgID="Equation.3" ShapeID="_x0000_i1026" DrawAspect="Content" ObjectID="_1643447198" r:id="rId14"/>
        </w:object>
      </w:r>
      <w:r w:rsidRPr="00730A0F">
        <w:rPr>
          <w:rFonts w:ascii="Times New Roman" w:hAnsi="Times New Roman" w:cs="Times New Roman"/>
          <w:sz w:val="28"/>
          <w:szCs w:val="28"/>
          <w:lang w:val="nl-NL"/>
        </w:rPr>
        <w:t xml:space="preserve"> bằng nhau vì (-4).(-2) =8.1</w:t>
      </w:r>
    </w:p>
    <w:p w:rsidR="00CB435A" w:rsidRPr="00730A0F" w:rsidRDefault="00CB435A" w:rsidP="00CB435A">
      <w:pPr>
        <w:pStyle w:val="Header"/>
        <w:rPr>
          <w:rFonts w:ascii="Times New Roman" w:hAnsi="Times New Roman" w:cs="Times New Roman"/>
          <w:sz w:val="28"/>
          <w:szCs w:val="28"/>
          <w:lang w:val="nl-NL"/>
        </w:rPr>
      </w:pPr>
    </w:p>
    <w:p w:rsidR="00CB435A" w:rsidRPr="00730A0F" w:rsidRDefault="00CB435A" w:rsidP="00CB435A">
      <w:pPr>
        <w:pStyle w:val="Header"/>
        <w:numPr>
          <w:ilvl w:val="0"/>
          <w:numId w:val="3"/>
        </w:numPr>
        <w:tabs>
          <w:tab w:val="clear" w:pos="4680"/>
          <w:tab w:val="clear" w:pos="93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730A0F">
        <w:rPr>
          <w:rFonts w:ascii="Times New Roman" w:hAnsi="Times New Roman" w:cs="Times New Roman"/>
          <w:sz w:val="28"/>
          <w:szCs w:val="28"/>
          <w:lang w:val="nl-NL"/>
        </w:rPr>
        <w:t xml:space="preserve">Hai phân số </w:t>
      </w:r>
      <w:r w:rsidRPr="00730A0F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59" w:dyaOrig="620">
          <v:shape id="_x0000_i1027" type="#_x0000_t75" style="width:44.25pt;height:30.75pt" o:ole="">
            <v:imagedata r:id="rId15" o:title=""/>
          </v:shape>
          <o:OLEObject Type="Embed" ProgID="Equation.3" ShapeID="_x0000_i1027" DrawAspect="Content" ObjectID="_1643447199" r:id="rId16"/>
        </w:object>
      </w:r>
      <w:r w:rsidRPr="00730A0F"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nl-NL"/>
        </w:rPr>
        <w:t>bằng nhau vì 5.2=(-10).(-1)</w:t>
      </w:r>
    </w:p>
    <w:p w:rsidR="008F17B5" w:rsidRPr="00730A0F" w:rsidRDefault="00CB435A" w:rsidP="00CB435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Tính chất cơ bản của phân số:</w:t>
      </w:r>
    </w:p>
    <w:p w:rsidR="00CB435A" w:rsidRPr="00730A0F" w:rsidRDefault="00CB435A" w:rsidP="00CB435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>Nếu ta nhân cả tử và mẫu của một phân số với cùng một số nguyên khác 0 thì ta được một phân số bằng phân số đã cho.</w:t>
      </w:r>
    </w:p>
    <w:p w:rsidR="00CB435A" w:rsidRPr="00730A0F" w:rsidRDefault="00CB435A" w:rsidP="00CB435A">
      <w:pPr>
        <w:pStyle w:val="ListParagrap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  </m:t>
          </m:r>
          <m:r>
            <w:rPr>
              <w:rFonts w:ascii="Cambria Math" w:hAnsi="Cambria Math" w:cs="Times New Roman"/>
              <w:sz w:val="28"/>
              <w:szCs w:val="28"/>
            </w:rPr>
            <m:t>v</m:t>
          </m:r>
          <m:r>
            <w:rPr>
              <w:rFonts w:ascii="Times New Roman" w:hAnsi="Times New Roman" w:cs="Times New Roman"/>
              <w:sz w:val="28"/>
              <w:szCs w:val="28"/>
            </w:rPr>
            <m:t>ớ</m:t>
          </m:r>
          <m:r>
            <w:rPr>
              <w:rFonts w:ascii="Cambria Math" w:hAnsi="Cambria Math" w:cs="Times New Roman"/>
              <w:sz w:val="28"/>
              <w:szCs w:val="28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 </m:t>
          </m:r>
          <m:r>
            <w:rPr>
              <w:rFonts w:ascii="Cambria Math" w:hAnsi="Cambria Math" w:cs="Times New Roman"/>
              <w:sz w:val="28"/>
              <w:szCs w:val="28"/>
            </w:rPr>
            <m:t>m∈Z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v</m:t>
          </m:r>
          <m:r>
            <w:rPr>
              <w:rFonts w:ascii="Cambria Math" w:hAnsi="Times New Roman" w:cs="Times New Roman"/>
              <w:sz w:val="28"/>
              <w:szCs w:val="28"/>
            </w:rPr>
            <m:t>à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m</m:t>
          </m:r>
          <m:r>
            <w:rPr>
              <w:rFonts w:ascii="Cambria Math" w:hAnsi="Times New Roman" w:cs="Times New Roman"/>
              <w:sz w:val="28"/>
              <w:szCs w:val="28"/>
            </w:rPr>
            <m:t>≠</m:t>
          </m:r>
          <m:r>
            <w:rPr>
              <w:rFonts w:ascii="Cambria Math" w:hAnsi="Times New Roman" w:cs="Times New Roman"/>
              <w:sz w:val="28"/>
              <w:szCs w:val="28"/>
            </w:rPr>
            <m:t>0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CB435A" w:rsidRPr="00730A0F" w:rsidRDefault="00CB435A" w:rsidP="00CB435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eastAsiaTheme="minorEastAsia" w:hAnsi="Times New Roman" w:cs="Times New Roman"/>
          <w:sz w:val="28"/>
          <w:szCs w:val="28"/>
        </w:rPr>
        <w:t xml:space="preserve">Nếu ta chia cả tử và mẫu của một phân số cho cùng một ước chung của chúng </w:t>
      </w:r>
      <w:r w:rsidRPr="00730A0F">
        <w:rPr>
          <w:rFonts w:ascii="Times New Roman" w:hAnsi="Times New Roman" w:cs="Times New Roman"/>
          <w:sz w:val="28"/>
          <w:szCs w:val="28"/>
        </w:rPr>
        <w:t>thì ta được một phân số bằng phân số đã cho.</w:t>
      </w:r>
    </w:p>
    <w:p w:rsidR="00CB435A" w:rsidRPr="00730A0F" w:rsidRDefault="00CB435A" w:rsidP="00CB435A">
      <w:pPr>
        <w:pStyle w:val="ListParagraph"/>
        <w:ind w:left="1080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: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  </m:t>
          </m:r>
          <m:r>
            <w:rPr>
              <w:rFonts w:ascii="Cambria Math" w:hAnsi="Cambria Math" w:cs="Times New Roman"/>
              <w:sz w:val="28"/>
              <w:szCs w:val="28"/>
            </w:rPr>
            <m:t>v</m:t>
          </m:r>
          <m:r>
            <w:rPr>
              <w:rFonts w:ascii="Times New Roman" w:hAnsi="Times New Roman" w:cs="Times New Roman"/>
              <w:sz w:val="28"/>
              <w:szCs w:val="28"/>
            </w:rPr>
            <m:t>ớ</m:t>
          </m:r>
          <m:r>
            <w:rPr>
              <w:rFonts w:ascii="Cambria Math" w:hAnsi="Cambria Math" w:cs="Times New Roman"/>
              <w:sz w:val="28"/>
              <w:szCs w:val="28"/>
            </w:rPr>
            <m:t>i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 </m:t>
          </m:r>
          <m:r>
            <w:rPr>
              <w:rFonts w:ascii="Cambria Math" w:hAnsi="Cambria Math" w:cs="Times New Roman"/>
              <w:sz w:val="28"/>
              <w:szCs w:val="28"/>
            </w:rPr>
            <m:t>n∈</m:t>
          </m:r>
          <m:r>
            <w:rPr>
              <w:rFonts w:ascii="Times New Roman" w:hAnsi="Times New Roman" w:cs="Times New Roman"/>
              <w:sz w:val="28"/>
              <w:szCs w:val="28"/>
              <w:lang w:val="vi-VN"/>
            </w:rPr>
            <m:t>Ư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C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a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b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.</m:t>
          </m:r>
        </m:oMath>
      </m:oMathPara>
    </w:p>
    <w:p w:rsidR="000129DA" w:rsidRPr="00730A0F" w:rsidRDefault="000129DA" w:rsidP="000129D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30A0F">
        <w:rPr>
          <w:rFonts w:ascii="Times New Roman" w:hAnsi="Times New Roman" w:cs="Times New Roman"/>
          <w:b/>
          <w:i/>
          <w:sz w:val="28"/>
          <w:szCs w:val="28"/>
        </w:rPr>
        <w:t xml:space="preserve">*Chú ý: </w:t>
      </w:r>
    </w:p>
    <w:p w:rsidR="000129DA" w:rsidRPr="00730A0F" w:rsidRDefault="000129DA" w:rsidP="000129D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  <w:lang w:val="vi-V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a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b</m:t>
            </m:r>
          </m:den>
        </m:f>
        <m:r>
          <w:rPr>
            <w:rFonts w:ascii="Cambria Math" w:hAnsi="Times New Roman" w:cs="Times New Roman"/>
            <w:sz w:val="32"/>
            <w:szCs w:val="32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a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.(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1)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(</m:t>
            </m:r>
            <m:r>
              <w:rPr>
                <w:rFonts w:ascii="Times New Roman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b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).(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1)</m:t>
            </m:r>
          </m:den>
        </m:f>
        <m:r>
          <w:rPr>
            <w:rFonts w:ascii="Cambria Math" w:hAnsi="Times New Roman" w:cs="Times New Roman"/>
            <w:sz w:val="32"/>
            <w:szCs w:val="32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a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vi-VN"/>
              </w:rPr>
              <m:t>b</m:t>
            </m:r>
          </m:den>
        </m:f>
      </m:oMath>
    </w:p>
    <w:p w:rsidR="00257D47" w:rsidRPr="00730A0F" w:rsidRDefault="00257D47" w:rsidP="00257D47">
      <w:pPr>
        <w:pStyle w:val="Header"/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730A0F">
        <w:rPr>
          <w:rFonts w:ascii="Times New Roman" w:hAnsi="Times New Roman" w:cs="Times New Roman"/>
          <w:sz w:val="28"/>
          <w:szCs w:val="28"/>
          <w:highlight w:val="cyan"/>
          <w:lang w:val="nl-NL"/>
        </w:rPr>
        <w:t>?3</w:t>
      </w:r>
      <w:r w:rsidRPr="0073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  <w:lang w:val="nl-NL"/>
              </w:rPr>
              <m:t>17</m:t>
            </m:r>
          </m:den>
        </m:f>
        <m:r>
          <w:rPr>
            <w:rFonts w:ascii="Cambria Math" w:hAnsi="Times New Roman" w:cs="Times New Roman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  <w:lang w:val="nl-NL"/>
              </w:rPr>
              <m:t>17</m:t>
            </m:r>
          </m:den>
        </m:f>
      </m:oMath>
      <w:r w:rsidRPr="00730A0F"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,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  <w:lang w:val="nl-NL"/>
              </w:rPr>
              <m:t>4</m:t>
            </m:r>
          </m:num>
          <m:den>
            <m:r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  <w:lang w:val="nl-NL"/>
              </w:rPr>
              <m:t>11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  <w:lang w:val="nl-NL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  <w:lang w:val="nl-NL"/>
              </w:rPr>
              <m:t>11</m:t>
            </m:r>
          </m:den>
        </m:f>
      </m:oMath>
      <w:r w:rsidRPr="00730A0F"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</w:t>
      </w:r>
      <w:r w:rsidRPr="00730A0F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,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nl-NL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  <w:lang w:val="nl-NL"/>
              </w:rPr>
              <m:t>b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nl-NL"/>
              </w:rPr>
              <m:t>a</m:t>
            </m:r>
          </m:num>
          <m:den>
            <m:r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m:t>-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nl-NL"/>
              </w:rPr>
              <m:t>b</m:t>
            </m:r>
          </m:den>
        </m:f>
      </m:oMath>
      <w:r w:rsidRPr="00730A0F"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</w:t>
      </w:r>
      <w:r w:rsidRPr="00730A0F">
        <w:rPr>
          <w:rFonts w:ascii="Times New Roman" w:eastAsiaTheme="minorEastAsia" w:hAnsi="Times New Roman" w:cs="Times New Roman"/>
          <w:sz w:val="28"/>
          <w:szCs w:val="28"/>
          <w:lang w:val="nl-NL"/>
        </w:rPr>
        <w:t>(vì b&lt;0)</w:t>
      </w:r>
    </w:p>
    <w:p w:rsidR="000129DA" w:rsidRPr="00730A0F" w:rsidRDefault="000129DA" w:rsidP="000129D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eastAsiaTheme="minorEastAsia" w:hAnsi="Times New Roman" w:cs="Times New Roman"/>
          <w:sz w:val="28"/>
          <w:szCs w:val="28"/>
        </w:rPr>
        <w:t>Mỗi phân số có vô số phân số bằng nó</w:t>
      </w:r>
      <w:r w:rsidR="00730A0F" w:rsidRPr="00730A0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129DA" w:rsidRPr="00730A0F" w:rsidRDefault="000129DA" w:rsidP="000129DA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w:r w:rsidRPr="00730A0F">
        <w:rPr>
          <w:rFonts w:ascii="Times New Roman" w:eastAsiaTheme="minorEastAsia" w:hAnsi="Times New Roman" w:cs="Times New Roman"/>
          <w:sz w:val="28"/>
          <w:szCs w:val="28"/>
        </w:rPr>
        <w:t xml:space="preserve">Ví dụ: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6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…</m:t>
        </m:r>
      </m:oMath>
    </w:p>
    <w:p w:rsidR="000129DA" w:rsidRPr="00730A0F" w:rsidRDefault="000129DA" w:rsidP="000129DA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eastAsiaTheme="minorEastAsia" w:hAnsi="Times New Roman" w:cs="Times New Roman"/>
          <w:sz w:val="28"/>
          <w:szCs w:val="28"/>
        </w:rPr>
        <w:t xml:space="preserve">Các phân số bằng nhau là các cách viết khác nhau của cùng một số mà người ta gọi là </w:t>
      </w:r>
      <w:r w:rsidRPr="00730A0F">
        <w:rPr>
          <w:rFonts w:ascii="Times New Roman" w:eastAsiaTheme="minorEastAsia" w:hAnsi="Times New Roman" w:cs="Times New Roman"/>
          <w:b/>
          <w:i/>
          <w:sz w:val="28"/>
          <w:szCs w:val="28"/>
        </w:rPr>
        <w:t>số hữu tỉ</w:t>
      </w:r>
      <w:r w:rsidRPr="00730A0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B435A" w:rsidRPr="00730A0F" w:rsidRDefault="00AE2485" w:rsidP="00AE5318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/ </w:t>
      </w:r>
      <w:r w:rsidR="00AE5318" w:rsidRPr="00730A0F"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TẬP: </w:t>
      </w:r>
      <w:r w:rsidR="00AE5318" w:rsidRPr="00AE2485">
        <w:rPr>
          <w:rFonts w:ascii="Times New Roman" w:eastAsiaTheme="minorEastAsia" w:hAnsi="Times New Roman" w:cs="Times New Roman"/>
          <w:sz w:val="28"/>
          <w:szCs w:val="28"/>
        </w:rPr>
        <w:t>11, 12, 13, 14/SGK trang 11, 12</w:t>
      </w:r>
    </w:p>
    <w:p w:rsidR="00730A0F" w:rsidRPr="00730A0F" w:rsidRDefault="00730A0F" w:rsidP="00730A0F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730A0F" w:rsidRPr="00730A0F" w:rsidRDefault="00730A0F" w:rsidP="00730A0F">
      <w:pPr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730A0F">
        <w:rPr>
          <w:rFonts w:ascii="Times New Roman" w:eastAsiaTheme="minorEastAsia" w:hAnsi="Times New Roman" w:cs="Times New Roman"/>
          <w:b/>
          <w:sz w:val="28"/>
          <w:szCs w:val="28"/>
        </w:rPr>
        <w:t>BÀI 4: RÚT GỌN PHÂN SỐ</w:t>
      </w:r>
    </w:p>
    <w:p w:rsidR="00730A0F" w:rsidRPr="00730A0F" w:rsidRDefault="00730A0F" w:rsidP="00730A0F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730A0F">
        <w:rPr>
          <w:rFonts w:ascii="Times New Roman" w:eastAsiaTheme="minorEastAsia" w:hAnsi="Times New Roman" w:cs="Times New Roman"/>
          <w:b/>
          <w:sz w:val="28"/>
          <w:szCs w:val="28"/>
        </w:rPr>
        <w:t>A/ LÝ THUYẾT: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 xml:space="preserve">1.  Cách rút gọn phân số </w: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a. Ví dụ 1:</w: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Rút gọn phân s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2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42</m:t>
            </m:r>
          </m:den>
        </m:f>
      </m:oMath>
    </w:p>
    <w:p w:rsidR="00730A0F" w:rsidRPr="00730A0F" w:rsidRDefault="00730A0F" w:rsidP="00730A0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Bước 1: Tì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ước chung của tử và mẫu</w:t>
      </w:r>
    </w:p>
    <w:p w:rsidR="00730A0F" w:rsidRPr="00730A0F" w:rsidRDefault="00730A0F" w:rsidP="00730A0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Bước 2: Chia </w:t>
      </w:r>
      <w:r>
        <w:rPr>
          <w:rFonts w:ascii="Times New Roman" w:hAnsi="Times New Roman" w:cs="Times New Roman"/>
          <w:sz w:val="28"/>
          <w:szCs w:val="28"/>
        </w:rPr>
        <w:t xml:space="preserve">cả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tử và mẫu cho cùng mộ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ước chung vừa tì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được.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730A0F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Giải</w:t>
      </w:r>
    </w:p>
    <w:p w:rsidR="00730A0F" w:rsidRPr="00730A0F" w:rsidRDefault="00730A0F" w:rsidP="00730A0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Ta c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ước chung của 28 và 42 l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2 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noProof/>
          <w:sz w:val="28"/>
          <w:szCs w:val="28"/>
        </w:rPr>
        <w:pict>
          <v:shape id="Freeform: Shape 22" o:spid="_x0000_s1032" style="position:absolute;left:0;text-align:left;margin-left:30.85pt;margin-top:19.3pt;width:26pt;height:9pt;rotation:11472430fd;flip:y;z-index:251662336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" adj="0,,0" path="m-1,13421nfc3320,5303,11220,,19992,,31921,,41592,9670,41592,21600em-1,13421nsc3320,5303,11220,,19992,,31921,,41592,9670,41592,21600r-21600,l-1,13421xe" filled="f" strokecolor="blue">
            <v:stroke startarrow="open" joinstyle="round"/>
            <v:formulas/>
            <v:path arrowok="t" o:extrusionok="f" o:connecttype="custom" o:connectlocs="0,71025;330200,114300;158717,114300" o:connectangles="0,0,0"/>
          </v:shape>
        </w:pict>
      </w:r>
      <w:r w:rsidRPr="00730A0F">
        <w:rPr>
          <w:rFonts w:ascii="Times New Roman" w:hAnsi="Times New Roman" w:cs="Times New Roman"/>
          <w:sz w:val="28"/>
          <w:szCs w:val="28"/>
        </w:rPr>
        <w:t xml:space="preserve">      :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2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36"/>
          <w:szCs w:val="36"/>
        </w:rPr>
      </w:pPr>
      <w:r w:rsidRPr="00730A0F">
        <w:rPr>
          <w:rFonts w:ascii="Times New Roman" w:hAnsi="Times New Roman" w:cs="Times New Roman"/>
          <w:noProof/>
          <w:sz w:val="36"/>
          <w:szCs w:val="36"/>
        </w:rPr>
        <w:pict>
          <v:shape id="Freeform: Shape 21" o:spid="_x0000_s1031" style="position:absolute;left:0;text-align:left;margin-left:4.85pt;margin-top:29pt;width:26pt;height:9pt;rotation:-24788fd;flip:y;z-index:251661312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" adj="0,,0" path="m-1,13421nfc3320,5303,11220,,19992,,31921,,41592,9670,41592,21600em-1,13421nsc3320,5303,11220,,19992,,31921,,41592,9670,41592,21600r-21600,l-1,13421xe" filled="f" strokecolor="blue">
            <v:stroke endarrow="open" joinstyle="round"/>
            <v:formulas/>
            <v:path arrowok="t" o:extrusionok="f" o:connecttype="custom" o:connectlocs="0,71025;330200,114300;158717,114300" o:connectangles="0,0,0"/>
          </v:shape>
        </w:pict>
      </w:r>
      <w:r w:rsidRPr="00730A0F">
        <w:rPr>
          <w:rFonts w:ascii="Times New Roman" w:hAnsi="Times New Roman" w:cs="Times New Roman"/>
          <w:position w:val="-24"/>
          <w:sz w:val="36"/>
          <w:szCs w:val="36"/>
        </w:rPr>
        <w:object w:dxaOrig="360" w:dyaOrig="620">
          <v:shape id="_x0000_i1028" type="#_x0000_t75" style="width:18pt;height:30.75pt" o:ole="">
            <v:imagedata r:id="rId17" o:title=""/>
          </v:shape>
          <o:OLEObject Type="Embed" ProgID="Equation.DSMT4" ShapeID="_x0000_i1028" DrawAspect="Content" ObjectID="_1643447200" r:id="rId18"/>
        </w:object>
      </w:r>
      <w:r w:rsidRPr="00730A0F">
        <w:rPr>
          <w:rFonts w:ascii="Times New Roman" w:hAnsi="Times New Roman" w:cs="Times New Roman"/>
          <w:sz w:val="36"/>
          <w:szCs w:val="36"/>
        </w:rPr>
        <w:t xml:space="preserve">  = 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</w:rPr>
              <m:t>14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</w:rPr>
              <m:t>21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</w:rPr>
        <w:t xml:space="preserve">      :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2</w:t>
      </w:r>
    </w:p>
    <w:p w:rsidR="00730A0F" w:rsidRPr="00730A0F" w:rsidRDefault="00730A0F" w:rsidP="00730A0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Ta lại có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ước chung của 14 và 21 l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7 </w:t>
      </w:r>
    </w:p>
    <w:p w:rsidR="00730A0F" w:rsidRPr="00730A0F" w:rsidRDefault="00730A0F" w:rsidP="00730A0F">
      <w:pPr>
        <w:ind w:left="3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noProof/>
          <w:sz w:val="28"/>
          <w:szCs w:val="28"/>
        </w:rPr>
        <w:pict>
          <v:shape id="Freeform: Shape 23" o:spid="_x0000_s1034" style="position:absolute;left:0;text-align:left;margin-left:22.9pt;margin-top:23.15pt;width:26pt;height:9pt;rotation:11472430fd;flip:y;z-index:251664384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" adj="0,,0" path="m-1,13421nfc3320,5303,11220,,19992,,31921,,41592,9670,41592,21600em-1,13421nsc3320,5303,11220,,19992,,31921,,41592,9670,41592,21600r-21600,l-1,13421xe" filled="f" strokecolor="blue">
            <v:stroke startarrow="open" joinstyle="round"/>
            <v:formulas/>
            <v:path arrowok="t" o:extrusionok="f" o:connecttype="custom" o:connectlocs="0,71025;330200,114300;158717,114300" o:connectangles="0,0,0"/>
          </v:shape>
        </w:pict>
      </w:r>
      <w:r w:rsidRPr="00730A0F">
        <w:rPr>
          <w:rFonts w:ascii="Times New Roman" w:hAnsi="Times New Roman" w:cs="Times New Roman"/>
          <w:sz w:val="28"/>
          <w:szCs w:val="28"/>
        </w:rPr>
        <w:t xml:space="preserve"> :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7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40"/>
          <w:szCs w:val="40"/>
        </w:rPr>
      </w:pPr>
      <w:r w:rsidRPr="00730A0F">
        <w:rPr>
          <w:rFonts w:ascii="Times New Roman" w:hAnsi="Times New Roman" w:cs="Times New Roman"/>
          <w:noProof/>
          <w:sz w:val="28"/>
          <w:szCs w:val="28"/>
        </w:rPr>
        <w:pict>
          <v:shape id="Freeform: Shape 24" o:spid="_x0000_s1033" style="position:absolute;left:0;text-align:left;margin-left:4.85pt;margin-top:34pt;width:26pt;height:9pt;rotation:-24788fd;flip:y;z-index:251663360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" adj="0,,0" path="m-1,13421nfc3320,5303,11220,,19992,,31921,,41592,9670,41592,21600em-1,13421nsc3320,5303,11220,,19992,,31921,,41592,9670,41592,21600r-21600,l-1,13421xe" filled="f" strokecolor="blue">
            <v:stroke endarrow="open" joinstyle="round"/>
            <v:formulas/>
            <v:path arrowok="t" o:extrusionok="f" o:connecttype="custom" o:connectlocs="0,71025;330200,114300;158717,114300" o:connectangles="0,0,0"/>
          </v:shape>
        </w:pict>
      </w:r>
      <m:oMath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Times New Roman" w:cs="Times New Roman"/>
                <w:sz w:val="40"/>
                <w:szCs w:val="40"/>
              </w:rPr>
              <m:t>14</m:t>
            </m:r>
          </m:num>
          <m:den>
            <m:r>
              <w:rPr>
                <w:rFonts w:ascii="Cambria Math" w:hAnsi="Times New Roman" w:cs="Times New Roman"/>
                <w:sz w:val="40"/>
                <w:szCs w:val="40"/>
              </w:rPr>
              <m:t>21</m:t>
            </m:r>
          </m:den>
        </m:f>
        <m:r>
          <w:rPr>
            <w:rFonts w:ascii="Cambria Math" w:hAnsi="Times New Roman" w:cs="Times New Roman"/>
            <w:sz w:val="40"/>
            <w:szCs w:val="40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Times New Roman" w:cs="Times New Roman"/>
                <w:sz w:val="40"/>
                <w:szCs w:val="40"/>
              </w:rPr>
              <m:t>2</m:t>
            </m:r>
          </m:num>
          <m:den>
            <m:r>
              <w:rPr>
                <w:rFonts w:ascii="Cambria Math" w:hAnsi="Times New Roman" w:cs="Times New Roman"/>
                <w:sz w:val="40"/>
                <w:szCs w:val="40"/>
              </w:rPr>
              <m:t>3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</w:rPr>
        <w:t xml:space="preserve">      : 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7</w: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Vậy ta có cách rút gọn phân số từng bước như sau: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i/>
          <w:iCs/>
          <w:noProof/>
          <w:sz w:val="28"/>
          <w:szCs w:val="28"/>
          <w:u w:val="single"/>
        </w:rPr>
        <w:pict>
          <v:group id="Group 11" o:spid="_x0000_s1026" style="position:absolute;left:0;text-align:left;margin-left:15.25pt;margin-top:27.4pt;width:73.25pt;height:39.7pt;z-index:251658240" coordorigin="8551,3507" coordsize="1465,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">
            <v:shape id="Arc 3" o:spid="_x0000_s1027" style="position:absolute;left:9496;top:3512;width:520;height:180;rotation:11472430fd;flip:y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" adj="0,,0" path="m-1,13421nfc3320,5303,11220,,19992,,31921,,41592,9670,41592,21600em-1,13421nsc3320,5303,11220,,19992,,31921,,41592,9670,41592,21600r-21600,l-1,13421xe" filled="f" strokecolor="blue">
              <v:stroke startarrow="open" joinstyle="round"/>
              <v:formulas/>
              <v:path arrowok="t" o:extrusionok="f" o:connecttype="custom" o:connectlocs="0,112;520,180;250,180" o:connectangles="0,0,0"/>
            </v:shape>
            <v:shape id="Arc 4" o:spid="_x0000_s1028" style="position:absolute;left:8551;top:4091;width:520;height:180;rotation:-24788fd;flip:y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" adj="0,,0" path="m-1,13421nfc3320,5303,11220,,19992,,31921,,41592,9670,41592,21600em-1,13421nsc3320,5303,11220,,19992,,31921,,41592,9670,41592,21600r-21600,l-1,13421xe" filled="f" strokecolor="blue">
              <v:stroke endarrow="open" joinstyle="round"/>
              <v:formulas/>
              <v:path arrowok="t" o:extrusionok="f" o:connecttype="custom" o:connectlocs="0,112;520,180;250,180" o:connectangles="0,0,0"/>
            </v:shape>
            <v:shape id="Arc 5" o:spid="_x0000_s1029" style="position:absolute;left:8591;top:3507;width:520;height:180;rotation:11472430fd;flip:y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" adj="0,,0" path="m-1,13421nfc3320,5303,11220,,19992,,31921,,41592,9670,41592,21600em-1,13421nsc3320,5303,11220,,19992,,31921,,41592,9670,41592,21600r-21600,l-1,13421xe" filled="f" strokecolor="blue">
              <v:stroke startarrow="open" joinstyle="round"/>
              <v:formulas/>
              <v:path arrowok="t" o:extrusionok="f" o:connecttype="custom" o:connectlocs="0,112;520,180;250,180" o:connectangles="0,0,0"/>
            </v:shape>
            <v:shape id="Arc 6" o:spid="_x0000_s1030" style="position:absolute;left:9466;top:4121;width:520;height:180;rotation:-24788fd;flip:y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" adj="0,,0" path="m-1,13421nfc3320,5303,11220,,19992,,31921,,41592,9670,41592,21600em-1,13421nsc3320,5303,11220,,19992,,31921,,41592,9670,41592,21600r-21600,l-1,13421xe" filled="f" strokecolor="blue">
              <v:stroke endarrow="open" joinstyle="round"/>
              <v:formulas/>
              <v:path arrowok="t" o:extrusionok="f" o:connecttype="custom" o:connectlocs="0,112;520,180;250,180" o:connectangles="0,0,0"/>
            </v:shape>
          </v:group>
        </w:pict>
      </w:r>
      <w:r w:rsidR="00AE2485">
        <w:rPr>
          <w:rFonts w:ascii="Times New Roman" w:hAnsi="Times New Roman" w:cs="Times New Roman"/>
          <w:sz w:val="28"/>
          <w:szCs w:val="28"/>
        </w:rPr>
        <w:t xml:space="preserve">      </w:t>
      </w:r>
      <w:r w:rsidRPr="00730A0F">
        <w:rPr>
          <w:rFonts w:ascii="Times New Roman" w:hAnsi="Times New Roman" w:cs="Times New Roman"/>
          <w:sz w:val="28"/>
          <w:szCs w:val="28"/>
        </w:rPr>
        <w:t>: 2          : 7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029" type="#_x0000_t75" style="width:108.75pt;height:33.75pt" o:ole="">
            <v:imagedata r:id="rId19" o:title=""/>
          </v:shape>
          <o:OLEObject Type="Embed" ProgID="Equation.3" ShapeID="_x0000_i1029" DrawAspect="Content" ObjectID="_1643447201" r:id="rId20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 xml:space="preserve">         : 2          : 7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>b. Ví dụ 2:</w: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Rút gọn phân số</w:t>
      </w:r>
      <w:r w:rsidR="00AE2485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  <w:lang w:val="vi-VN"/>
              </w:rPr>
              <m:t>9</m:t>
            </m:r>
          </m:den>
        </m:f>
      </m:oMath>
    </w:p>
    <w:p w:rsidR="00730A0F" w:rsidRPr="00AE2485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9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(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):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9: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</m:t>
              </m:r>
            </m:den>
          </m:f>
        </m:oMath>
      </m:oMathPara>
    </w:p>
    <w:p w:rsidR="00730A0F" w:rsidRPr="00730A0F" w:rsidRDefault="00730A0F" w:rsidP="00730A0F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730A0F" w:rsidRPr="00730A0F" w:rsidRDefault="00730A0F" w:rsidP="00730A0F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32"/>
          <w:szCs w:val="32"/>
          <w:lang w:val="vi-VN"/>
        </w:rPr>
      </w:pPr>
      <w:r w:rsidRPr="00730A0F"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  <w:t>Quy tắc</w:t>
      </w:r>
      <w:r w:rsidRPr="00730A0F">
        <w:rPr>
          <w:rFonts w:ascii="Times New Roman" w:hAnsi="Times New Roman" w:cs="Times New Roman"/>
          <w:sz w:val="32"/>
          <w:szCs w:val="32"/>
          <w:lang w:val="vi-VN"/>
        </w:rPr>
        <w:t>: SGK/ 13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</w:pPr>
      <w:r w:rsidRPr="00730A0F"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  <w:t>?1</w:t>
      </w:r>
    </w:p>
    <w:p w:rsidR="00730A0F" w:rsidRPr="00730A0F" w:rsidRDefault="00730A0F" w:rsidP="00730A0F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>a.</w:t>
      </w: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30" type="#_x0000_t75" style="width:90pt;height:30.75pt" o:ole="">
            <v:imagedata r:id="rId21" o:title=""/>
          </v:shape>
          <o:OLEObject Type="Embed" ProgID="Equation.3" ShapeID="_x0000_i1030" DrawAspect="Content" ObjectID="_1643447202" r:id="rId22"/>
        </w:object>
      </w:r>
    </w:p>
    <w:p w:rsidR="00730A0F" w:rsidRPr="00730A0F" w:rsidRDefault="00730A0F" w:rsidP="00730A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>b.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2680" w:dyaOrig="660">
          <v:shape id="_x0000_i1031" type="#_x0000_t75" style="width:134.25pt;height:33pt" o:ole="">
            <v:imagedata r:id="rId23" o:title=""/>
          </v:shape>
          <o:OLEObject Type="Embed" ProgID="Equation.DSMT4" ShapeID="_x0000_i1031" DrawAspect="Content" ObjectID="_1643447203" r:id="rId24"/>
        </w:object>
      </w:r>
    </w:p>
    <w:p w:rsidR="00730A0F" w:rsidRPr="00730A0F" w:rsidRDefault="00730A0F" w:rsidP="00730A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1639" w:dyaOrig="620">
          <v:shape id="_x0000_i1032" type="#_x0000_t75" style="width:81.75pt;height:30.75pt" o:ole="">
            <v:imagedata r:id="rId25" o:title=""/>
          </v:shape>
          <o:OLEObject Type="Embed" ProgID="Equation.3" ShapeID="_x0000_i1032" DrawAspect="Content" ObjectID="_1643447204" r:id="rId26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>d.</w:t>
      </w:r>
      <w:r w:rsidRPr="00730A0F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33" type="#_x0000_t75" style="width:9pt;height:17.25pt" o:ole="">
            <v:imagedata r:id="rId27" o:title=""/>
          </v:shape>
          <o:OLEObject Type="Embed" ProgID="Equation.3" ShapeID="_x0000_i1033" DrawAspect="Content" ObjectID="_1643447205" r:id="rId28"/>
        </w:object>
      </w: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34" type="#_x0000_t75" style="width:129pt;height:30.75pt" o:ole="">
            <v:imagedata r:id="rId29" o:title=""/>
          </v:shape>
          <o:OLEObject Type="Embed" ProgID="Equation.DSMT4" ShapeID="_x0000_i1034" DrawAspect="Content" ObjectID="_1643447206" r:id="rId30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</w:rPr>
      </w:pPr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2. Thế nào là phân số tối giản</w:t>
      </w:r>
      <w:r w:rsidRPr="00730A0F">
        <w:rPr>
          <w:rFonts w:ascii="Times New Roman" w:hAnsi="Times New Roman" w:cs="Times New Roman"/>
          <w:b/>
          <w:sz w:val="28"/>
          <w:szCs w:val="28"/>
          <w:lang w:val="vi-VN"/>
        </w:rPr>
        <w:t xml:space="preserve"> ?</w:t>
      </w:r>
    </w:p>
    <w:p w:rsidR="00730A0F" w:rsidRPr="00730A0F" w:rsidRDefault="00730A0F" w:rsidP="00730A0F">
      <w:pPr>
        <w:rPr>
          <w:rFonts w:ascii="Times New Roman" w:hAnsi="Times New Roman" w:cs="Times New Roman"/>
          <w:i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730A0F">
        <w:rPr>
          <w:rFonts w:ascii="Times New Roman" w:hAnsi="Times New Roman" w:cs="Times New Roman"/>
          <w:b/>
          <w:sz w:val="28"/>
          <w:szCs w:val="28"/>
          <w:u w:val="single"/>
        </w:rPr>
        <w:t>Định nghĩa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AE2485">
        <w:rPr>
          <w:rFonts w:ascii="Times New Roman" w:hAnsi="Times New Roman" w:cs="Times New Roman"/>
          <w:i/>
          <w:sz w:val="28"/>
          <w:szCs w:val="28"/>
        </w:rPr>
        <w:t>(Sgk – 14)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  <w:bdr w:val="single" w:sz="4" w:space="0" w:color="auto"/>
        </w:rPr>
        <w:t>?2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>Các p</w:t>
      </w:r>
      <w:r w:rsidRPr="00730A0F">
        <w:rPr>
          <w:rFonts w:ascii="Times New Roman" w:hAnsi="Times New Roman" w:cs="Times New Roman"/>
          <w:sz w:val="28"/>
          <w:szCs w:val="28"/>
        </w:rPr>
        <w:t xml:space="preserve">hân số tối giản là: </w:t>
      </w: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5" type="#_x0000_t75" style="width:36.75pt;height:30.75pt" o:ole="">
            <v:imagedata r:id="rId31" o:title=""/>
          </v:shape>
          <o:OLEObject Type="Embed" ProgID="Equation.3" ShapeID="_x0000_i1035" DrawAspect="Content" ObjectID="_1643447207" r:id="rId32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>Ví dụ 3</w:t>
      </w:r>
      <w:r w:rsidRPr="00730A0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730A0F">
        <w:rPr>
          <w:rFonts w:ascii="Times New Roman" w:hAnsi="Times New Roman" w:cs="Times New Roman"/>
          <w:sz w:val="28"/>
          <w:szCs w:val="28"/>
        </w:rPr>
        <w:t xml:space="preserve">Rút gọn </w:t>
      </w: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6" type="#_x0000_t75" style="width:18pt;height:30.75pt" o:ole="">
            <v:imagedata r:id="rId33" o:title=""/>
          </v:shape>
          <o:OLEObject Type="Embed" ProgID="Equation.3" ShapeID="_x0000_i1036" DrawAspect="Content" ObjectID="_1643447208" r:id="rId34"/>
        </w:object>
      </w:r>
      <w:r w:rsidRPr="00730A0F">
        <w:rPr>
          <w:rFonts w:ascii="Times New Roman" w:hAnsi="Times New Roman" w:cs="Times New Roman"/>
          <w:sz w:val="28"/>
          <w:szCs w:val="28"/>
        </w:rPr>
        <w:t xml:space="preserve">  thành phân số tối giản.</w:t>
      </w:r>
    </w:p>
    <w:p w:rsidR="00730A0F" w:rsidRPr="00730A0F" w:rsidRDefault="00730A0F" w:rsidP="00730A0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  <w:sz w:val="28"/>
          <w:szCs w:val="28"/>
        </w:rPr>
        <w:t>ƯCLN(28, 42) = 14 nên ta có: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position w:val="-24"/>
          <w:sz w:val="28"/>
          <w:szCs w:val="28"/>
        </w:rPr>
        <w:object w:dxaOrig="1679" w:dyaOrig="620">
          <v:shape id="_x0000_i1037" type="#_x0000_t75" style="width:84pt;height:30.75pt" o:ole="">
            <v:imagedata r:id="rId35" o:title=""/>
          </v:shape>
          <o:OLEObject Type="Embed" ProgID="Equation.3" ShapeID="_x0000_i1037" DrawAspect="Content" ObjectID="_1643447209" r:id="rId36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730A0F">
        <w:rPr>
          <w:rFonts w:ascii="Times New Roman" w:hAnsi="Times New Roman" w:cs="Times New Roman"/>
          <w:b/>
          <w:sz w:val="28"/>
          <w:szCs w:val="28"/>
          <w:u w:val="single"/>
        </w:rPr>
        <w:t>Chú ý</w:t>
      </w:r>
      <w:r w:rsidRPr="00730A0F">
        <w:rPr>
          <w:rFonts w:ascii="Times New Roman" w:hAnsi="Times New Roman" w:cs="Times New Roman"/>
          <w:bCs/>
          <w:i/>
          <w:iCs/>
          <w:sz w:val="28"/>
          <w:szCs w:val="28"/>
        </w:rPr>
        <w:t>(Sgk – 14)</w:t>
      </w:r>
    </w:p>
    <w:p w:rsidR="00730A0F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  <w:lang w:val="vi-VN"/>
        </w:rPr>
        <w:t>B/ BÀI TẬP</w:t>
      </w: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: 15; 16; 17; 18; 19/SGK trang 15</w:t>
      </w:r>
    </w:p>
    <w:p w:rsidR="00730A0F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</w:rPr>
      </w:pPr>
    </w:p>
    <w:p w:rsidR="00730A0F" w:rsidRPr="00730A0F" w:rsidRDefault="00730A0F" w:rsidP="00AE248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30A0F">
        <w:rPr>
          <w:rFonts w:ascii="Times New Roman" w:hAnsi="Times New Roman" w:cs="Times New Roman"/>
          <w:b/>
          <w:sz w:val="32"/>
          <w:szCs w:val="32"/>
        </w:rPr>
        <w:t>LUYỆN TẬP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sz w:val="28"/>
          <w:szCs w:val="28"/>
          <w:lang w:val="vi-VN"/>
        </w:rPr>
        <w:t>A/ LÝ THUYẾT:</w:t>
      </w:r>
    </w:p>
    <w:p w:rsidR="00730A0F" w:rsidRPr="00730A0F" w:rsidRDefault="00730A0F" w:rsidP="00730A0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Ôn tập tính chất cơ bản của phân số</w:t>
      </w:r>
    </w:p>
    <w:p w:rsidR="00730A0F" w:rsidRPr="00730A0F" w:rsidRDefault="00730A0F" w:rsidP="00730A0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Ôn tập cách rút gọn phân số</w:t>
      </w:r>
    </w:p>
    <w:p w:rsidR="00730A0F" w:rsidRPr="00AE2485" w:rsidRDefault="00730A0F" w:rsidP="00730A0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Thế nào là phân số tối giản?</w:t>
      </w:r>
    </w:p>
    <w:p w:rsidR="00AE2485" w:rsidRPr="00AE2485" w:rsidRDefault="00AE2485" w:rsidP="00AE2485">
      <w:pPr>
        <w:pStyle w:val="ListParagraph"/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vi-VN"/>
        </w:rPr>
      </w:pPr>
    </w:p>
    <w:p w:rsidR="00730A0F" w:rsidRPr="00AE2485" w:rsidRDefault="00730A0F" w:rsidP="00730A0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 xml:space="preserve">Bài 17 (Sgk – 15) </w:t>
      </w:r>
    </w:p>
    <w:p w:rsidR="00730A0F" w:rsidRPr="00730A0F" w:rsidRDefault="00730A0F" w:rsidP="00730A0F">
      <w:pPr>
        <w:rPr>
          <w:rFonts w:ascii="Times New Roman" w:hAnsi="Times New Roman" w:cs="Times New Roman"/>
          <w:bCs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a</w:t>
      </w:r>
      <w:r w:rsidRPr="00730A0F">
        <w:rPr>
          <w:rFonts w:ascii="Times New Roman" w:hAnsi="Times New Roman" w:cs="Times New Roman"/>
          <w:bCs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.5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24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.5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3.8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5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64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bCs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b</w:t>
      </w:r>
      <w:r w:rsidRPr="00730A0F">
        <w:rPr>
          <w:rFonts w:ascii="Times New Roman" w:hAnsi="Times New Roman" w:cs="Times New Roman"/>
          <w:bCs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.14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7.8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.2.7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7.2.2.2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bCs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c</w:t>
      </w:r>
      <w:r w:rsidRPr="00730A0F">
        <w:rPr>
          <w:rFonts w:ascii="Times New Roman" w:hAnsi="Times New Roman" w:cs="Times New Roman"/>
          <w:bCs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.7.11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2.9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.7.11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.11.3.3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bCs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7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6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lastRenderedPageBreak/>
        <w:t>d</w:t>
      </w:r>
      <w:r w:rsidRPr="00730A0F">
        <w:rPr>
          <w:rFonts w:ascii="Times New Roman" w:hAnsi="Times New Roman" w:cs="Times New Roman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sz w:val="36"/>
                <w:szCs w:val="36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5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6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sz w:val="36"/>
                <w:szCs w:val="36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(5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sz w:val="36"/>
                <w:szCs w:val="36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.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e</w:t>
      </w:r>
      <w:r w:rsidRPr="00730A0F">
        <w:rPr>
          <w:rFonts w:ascii="Times New Roman" w:hAnsi="Times New Roman" w:cs="Times New Roman"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.4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.(4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)</m:t>
            </m:r>
          </m:num>
          <m:den>
            <m:r>
              <w:rPr>
                <w:rFonts w:ascii="Times New Roman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.3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1.(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)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3</m:t>
            </m:r>
          </m:num>
          <m:den>
            <m:r>
              <w:rPr>
                <w:rFonts w:ascii="Times New Roman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r>
          <w:rPr>
            <w:rFonts w:ascii="Cambria Math" w:hAnsi="Times New Roman" w:cs="Times New Roman"/>
            <w:sz w:val="36"/>
            <w:szCs w:val="36"/>
            <w:lang w:val="vi-VN"/>
          </w:rPr>
          <m:t>-</m:t>
        </m:r>
        <m:r>
          <w:rPr>
            <w:rFonts w:ascii="Cambria Math" w:hAnsi="Times New Roman" w:cs="Times New Roman"/>
            <w:sz w:val="36"/>
            <w:szCs w:val="36"/>
            <w:lang w:val="vi-VN"/>
          </w:rPr>
          <m:t>3</m:t>
        </m:r>
      </m:oMath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>Bài 20 (Sgk – 15)</w:t>
      </w:r>
    </w:p>
    <w:p w:rsidR="00730A0F" w:rsidRPr="00730A0F" w:rsidRDefault="00730A0F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Cs/>
          <w:sz w:val="28"/>
          <w:szCs w:val="28"/>
          <w:lang w:val="vi-VN"/>
        </w:rPr>
        <w:t>Các cặp phân số bằng nhau là:</w:t>
      </w:r>
    </w:p>
    <w:p w:rsidR="00730A0F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9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</m:t>
              </m:r>
            </m:num>
            <m:den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1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1</m:t>
              </m:r>
            </m:den>
          </m:f>
        </m:oMath>
      </m:oMathPara>
    </w:p>
    <w:p w:rsidR="00730A0F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5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9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3</m:t>
              </m:r>
            </m:den>
          </m:f>
        </m:oMath>
      </m:oMathPara>
    </w:p>
    <w:p w:rsidR="00AE2485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2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19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60</m:t>
              </m:r>
            </m:num>
            <m:den>
              <m:r>
                <w:rPr>
                  <w:rFonts w:ascii="Times New Roman" w:hAnsi="Times New Roman" w:cs="Times New Roman"/>
                  <w:sz w:val="28"/>
                  <w:szCs w:val="28"/>
                  <w:lang w:val="vi-VN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95</m:t>
              </m:r>
            </m:den>
          </m:f>
        </m:oMath>
      </m:oMathPara>
    </w:p>
    <w:p w:rsidR="00730A0F" w:rsidRPr="00730A0F" w:rsidRDefault="00730A0F" w:rsidP="00730A0F">
      <w:pPr>
        <w:rPr>
          <w:rFonts w:ascii="Times New Roman" w:hAnsi="Times New Roman" w:cs="Times New Roman"/>
          <w:b/>
          <w:sz w:val="28"/>
          <w:szCs w:val="28"/>
        </w:rPr>
      </w:pPr>
      <w:r w:rsidRPr="00730A0F">
        <w:rPr>
          <w:rFonts w:ascii="Times New Roman" w:hAnsi="Times New Roman" w:cs="Times New Roman"/>
          <w:b/>
          <w:sz w:val="28"/>
          <w:szCs w:val="28"/>
        </w:rPr>
        <w:t xml:space="preserve">Bài 22 (Sgk – 15)  </w: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</w:rPr>
        <w:t xml:space="preserve">a.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2835" w:dyaOrig="780">
          <v:shape id="_x0000_i1038" type="#_x0000_t75" style="width:141.75pt;height:39pt" o:ole="">
            <v:imagedata r:id="rId37" o:title=""/>
          </v:shape>
          <o:OLEObject Type="Embed" ProgID="Equation.DSMT4" ShapeID="_x0000_i1038" DrawAspect="Content" ObjectID="_1643447210" r:id="rId38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</w:rPr>
      </w:pPr>
      <w:r w:rsidRPr="00730A0F">
        <w:rPr>
          <w:rFonts w:ascii="Times New Roman" w:hAnsi="Times New Roman" w:cs="Times New Roman"/>
        </w:rPr>
        <w:t xml:space="preserve">Vậy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855" w:dyaOrig="720">
          <v:shape id="_x0000_i1039" type="#_x0000_t75" style="width:42.75pt;height:36pt" o:ole="">
            <v:imagedata r:id="rId39" o:title=""/>
          </v:shape>
          <o:OLEObject Type="Embed" ProgID="Equation.DSMT4" ShapeID="_x0000_i1039" DrawAspect="Content" ObjectID="_1643447211" r:id="rId40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</w:rPr>
        <w:t xml:space="preserve">b.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2820" w:dyaOrig="780">
          <v:shape id="_x0000_i1040" type="#_x0000_t75" style="width:141pt;height:39pt" o:ole="">
            <v:imagedata r:id="rId41" o:title=""/>
          </v:shape>
          <o:OLEObject Type="Embed" ProgID="Equation.DSMT4" ShapeID="_x0000_i1040" DrawAspect="Content" ObjectID="_1643447212" r:id="rId42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</w:rPr>
      </w:pPr>
      <w:r w:rsidRPr="00730A0F">
        <w:rPr>
          <w:rFonts w:ascii="Times New Roman" w:hAnsi="Times New Roman" w:cs="Times New Roman"/>
        </w:rPr>
        <w:t xml:space="preserve">Vậy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1" type="#_x0000_t75" style="width:42pt;height:36pt" o:ole="">
            <v:imagedata r:id="rId43" o:title=""/>
          </v:shape>
          <o:OLEObject Type="Embed" ProgID="Equation.DSMT4" ShapeID="_x0000_i1041" DrawAspect="Content" ObjectID="_1643447213" r:id="rId44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</w:rPr>
        <w:t xml:space="preserve">c.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2835" w:dyaOrig="780">
          <v:shape id="_x0000_i1042" type="#_x0000_t75" style="width:141.75pt;height:39pt" o:ole="">
            <v:imagedata r:id="rId45" o:title=""/>
          </v:shape>
          <o:OLEObject Type="Embed" ProgID="Equation.DSMT4" ShapeID="_x0000_i1042" DrawAspect="Content" ObjectID="_1643447214" r:id="rId46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</w:rPr>
      </w:pPr>
      <w:r w:rsidRPr="00730A0F">
        <w:rPr>
          <w:rFonts w:ascii="Times New Roman" w:hAnsi="Times New Roman" w:cs="Times New Roman"/>
        </w:rPr>
        <w:t xml:space="preserve">Vậy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3" type="#_x0000_t75" style="width:42pt;height:36pt" o:ole="">
            <v:imagedata r:id="rId47" o:title=""/>
          </v:shape>
          <o:OLEObject Type="Embed" ProgID="Equation.DSMT4" ShapeID="_x0000_i1043" DrawAspect="Content" ObjectID="_1643447215" r:id="rId48"/>
        </w:object>
      </w:r>
    </w:p>
    <w:p w:rsidR="00730A0F" w:rsidRPr="00730A0F" w:rsidRDefault="00730A0F" w:rsidP="00730A0F">
      <w:pPr>
        <w:jc w:val="both"/>
        <w:rPr>
          <w:rFonts w:ascii="Times New Roman" w:hAnsi="Times New Roman" w:cs="Times New Roman"/>
        </w:rPr>
      </w:pPr>
      <w:r w:rsidRPr="00730A0F">
        <w:rPr>
          <w:rFonts w:ascii="Times New Roman" w:hAnsi="Times New Roman" w:cs="Times New Roman"/>
        </w:rPr>
        <w:t xml:space="preserve">d.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2820" w:dyaOrig="780">
          <v:shape id="_x0000_i1044" type="#_x0000_t75" style="width:141pt;height:39pt" o:ole="">
            <v:imagedata r:id="rId49" o:title=""/>
          </v:shape>
          <o:OLEObject Type="Embed" ProgID="Equation.DSMT4" ShapeID="_x0000_i1044" DrawAspect="Content" ObjectID="_1643447216" r:id="rId50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sz w:val="28"/>
          <w:szCs w:val="28"/>
        </w:rPr>
      </w:pPr>
      <w:r w:rsidRPr="00730A0F">
        <w:rPr>
          <w:rFonts w:ascii="Times New Roman" w:hAnsi="Times New Roman" w:cs="Times New Roman"/>
        </w:rPr>
        <w:lastRenderedPageBreak/>
        <w:t xml:space="preserve">Vậy </w:t>
      </w:r>
      <w:r w:rsidRPr="00730A0F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5" type="#_x0000_t75" style="width:42pt;height:36pt" o:ole="">
            <v:imagedata r:id="rId51" o:title=""/>
          </v:shape>
          <o:OLEObject Type="Embed" ProgID="Equation.DSMT4" ShapeID="_x0000_i1045" DrawAspect="Content" ObjectID="_1643447217" r:id="rId52"/>
        </w:object>
      </w:r>
    </w:p>
    <w:p w:rsidR="00730A0F" w:rsidRPr="00730A0F" w:rsidRDefault="00730A0F" w:rsidP="00730A0F">
      <w:pPr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</w:pPr>
    </w:p>
    <w:p w:rsidR="00730A0F" w:rsidRPr="00730A0F" w:rsidRDefault="00730A0F" w:rsidP="00730A0F">
      <w:pPr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</w:pPr>
      <w:r w:rsidRPr="00730A0F"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  <w:t>Bài 24 (Sgk- 16)</w:t>
      </w:r>
    </w:p>
    <w:p w:rsidR="00730A0F" w:rsidRPr="00AE2485" w:rsidRDefault="00730A0F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y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5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3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4</m:t>
              </m:r>
            </m:den>
          </m:f>
        </m:oMath>
      </m:oMathPara>
    </w:p>
    <w:p w:rsidR="00730A0F" w:rsidRPr="00AE2485" w:rsidRDefault="00AE2485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vi-VN"/>
            </w:rPr>
            <m:t>x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36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7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vi-VN"/>
            </w:rPr>
            <m:t>7</m:t>
          </m:r>
        </m:oMath>
      </m:oMathPara>
    </w:p>
    <w:p w:rsidR="00730A0F" w:rsidRPr="00AE2485" w:rsidRDefault="00AE2485" w:rsidP="00730A0F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vi-VN"/>
            </w:rPr>
            <m:t>y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5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d>
                <m:dPr>
                  <m:ctrlPr>
                    <w:rPr>
                      <w:rFonts w:ascii="Cambria Math" w:hAnsi="Times New Roman" w:cs="Times New Roman"/>
                      <w:bCs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-36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4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sz w:val="28"/>
                  <w:szCs w:val="28"/>
                  <w:lang w:val="vi-V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5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7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d>
                <m:dPr>
                  <m:ctrlPr>
                    <w:rPr>
                      <w:rFonts w:ascii="Cambria Math" w:hAnsi="Times New Roman" w:cs="Times New Roman"/>
                      <w:bCs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-3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vi-VN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vi-VN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vi-VN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vi-VN"/>
            </w:rPr>
            <m:t>5</m:t>
          </m:r>
        </m:oMath>
      </m:oMathPara>
    </w:p>
    <w:p w:rsidR="00730A0F" w:rsidRPr="00730A0F" w:rsidRDefault="00730A0F" w:rsidP="00730A0F">
      <w:pPr>
        <w:rPr>
          <w:rFonts w:ascii="Times New Roman" w:hAnsi="Times New Roman" w:cs="Times New Roman"/>
          <w:b/>
          <w:lang w:val="vi-VN"/>
        </w:rPr>
      </w:pPr>
    </w:p>
    <w:p w:rsidR="00AE2485" w:rsidRPr="00730A0F" w:rsidRDefault="00AE2485" w:rsidP="00AE2485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sz w:val="28"/>
          <w:szCs w:val="28"/>
          <w:lang w:val="vi-VN"/>
        </w:rPr>
        <w:t>B/ BÀI TẬP:</w:t>
      </w:r>
    </w:p>
    <w:p w:rsidR="00730A0F" w:rsidRPr="00730A0F" w:rsidRDefault="00730A0F" w:rsidP="00730A0F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>1. Tìm x, y biết:</w:t>
      </w:r>
    </w:p>
    <w:p w:rsidR="00730A0F" w:rsidRPr="00730A0F" w:rsidRDefault="00730A0F" w:rsidP="00730A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36"/>
          <w:szCs w:val="36"/>
          <w:lang w:val="vi-V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15</m:t>
            </m:r>
          </m:den>
        </m:f>
        <m:r>
          <w:rPr>
            <w:rFonts w:ascii="Cambria Math" w:hAnsi="Times New Roman" w:cs="Times New Roman"/>
            <w:sz w:val="28"/>
            <w:szCs w:val="28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den>
        </m:f>
      </m:oMath>
    </w:p>
    <w:p w:rsidR="00730A0F" w:rsidRPr="00730A0F" w:rsidRDefault="00730A0F" w:rsidP="00730A0F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36"/>
          <w:szCs w:val="36"/>
          <w:lang w:val="vi-V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y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</m:t>
            </m:r>
          </m:num>
          <m:den>
            <m:r>
              <w:rPr>
                <w:rFonts w:ascii="Times New Roman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4</m:t>
            </m:r>
          </m:den>
        </m:f>
        <m:r>
          <w:rPr>
            <w:rFonts w:ascii="Cambria Math" w:hAnsi="Times New Roman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8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</m:t>
            </m:r>
          </m:den>
        </m:f>
      </m:oMath>
    </w:p>
    <w:p w:rsidR="00730A0F" w:rsidRPr="00730A0F" w:rsidRDefault="00730A0F" w:rsidP="00730A0F">
      <w:pPr>
        <w:ind w:left="75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730A0F">
        <w:rPr>
          <w:rFonts w:ascii="Times New Roman" w:hAnsi="Times New Roman" w:cs="Times New Roman"/>
          <w:b/>
          <w:bCs/>
          <w:sz w:val="28"/>
          <w:szCs w:val="28"/>
          <w:lang w:val="vi-VN"/>
        </w:rPr>
        <w:t>2. Rút gọn:</w:t>
      </w:r>
    </w:p>
    <w:p w:rsidR="00730A0F" w:rsidRPr="00730A0F" w:rsidRDefault="00730A0F" w:rsidP="00730A0F">
      <w:pPr>
        <w:ind w:left="75"/>
        <w:rPr>
          <w:rFonts w:ascii="Times New Roman" w:hAnsi="Times New Roman" w:cs="Times New Roman"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a.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Times New Roman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1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63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730A0F">
        <w:rPr>
          <w:rFonts w:ascii="Times New Roman" w:hAnsi="Times New Roman" w:cs="Times New Roman"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5.6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9.35</m:t>
            </m:r>
          </m:den>
        </m:f>
      </m:oMath>
    </w:p>
    <w:p w:rsidR="00730A0F" w:rsidRPr="00730A0F" w:rsidRDefault="00730A0F" w:rsidP="00730A0F">
      <w:pPr>
        <w:rPr>
          <w:rFonts w:ascii="Times New Roman" w:hAnsi="Times New Roman" w:cs="Times New Roman"/>
          <w:sz w:val="36"/>
          <w:szCs w:val="36"/>
          <w:lang w:val="vi-VN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730A0F">
        <w:rPr>
          <w:rFonts w:ascii="Times New Roman" w:hAnsi="Times New Roman" w:cs="Times New Roman"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25.49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4.35.3</m:t>
            </m:r>
          </m:den>
        </m:f>
      </m:oMath>
    </w:p>
    <w:p w:rsidR="00730A0F" w:rsidRDefault="00730A0F" w:rsidP="00730A0F">
      <w:pPr>
        <w:rPr>
          <w:rFonts w:ascii="Times New Roman" w:eastAsiaTheme="minorEastAsia" w:hAnsi="Times New Roman" w:cs="Times New Roman"/>
          <w:sz w:val="36"/>
          <w:szCs w:val="36"/>
        </w:rPr>
      </w:pPr>
      <w:r w:rsidRPr="00730A0F">
        <w:rPr>
          <w:rFonts w:ascii="Times New Roman" w:hAnsi="Times New Roman" w:cs="Times New Roman"/>
          <w:sz w:val="28"/>
          <w:szCs w:val="28"/>
          <w:lang w:val="vi-VN"/>
        </w:rPr>
        <w:t>d</w:t>
      </w:r>
      <w:r w:rsidRPr="00730A0F">
        <w:rPr>
          <w:rFonts w:ascii="Times New Roman" w:hAnsi="Times New Roman" w:cs="Times New Roman"/>
          <w:sz w:val="36"/>
          <w:szCs w:val="36"/>
          <w:lang w:val="vi-VN"/>
        </w:rPr>
        <w:t xml:space="preserve">. </w:t>
      </w:r>
      <m:oMath>
        <m:f>
          <m:fPr>
            <m:ctrlPr>
              <w:rPr>
                <w:rFonts w:ascii="Cambria Math" w:hAnsi="Times New Roman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14.8+14.4</m:t>
            </m:r>
          </m:num>
          <m:den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8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36"/>
                <w:szCs w:val="36"/>
                <w:lang w:val="vi-VN"/>
              </w:rPr>
              <m:t>50</m:t>
            </m:r>
          </m:den>
        </m:f>
      </m:oMath>
    </w:p>
    <w:p w:rsidR="0058340D" w:rsidRDefault="0058340D" w:rsidP="00730A0F">
      <w:pP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 w:rsidRPr="0058340D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PHẦN III: HÌNH HỌC TUẦN 24</w:t>
      </w:r>
    </w:p>
    <w:p w:rsidR="0058340D" w:rsidRPr="0058340D" w:rsidRDefault="0058340D" w:rsidP="0058340D">
      <w:pPr>
        <w:jc w:val="center"/>
        <w:rPr>
          <w:rFonts w:ascii="Times New Roman" w:eastAsiaTheme="minorEastAsia" w:hAnsi="Times New Roman" w:cs="Times New Roman"/>
          <w:b/>
          <w:caps/>
          <w:sz w:val="28"/>
          <w:szCs w:val="28"/>
        </w:rPr>
      </w:pPr>
      <w:r w:rsidRPr="0058340D">
        <w:rPr>
          <w:rFonts w:ascii="Times New Roman" w:hAnsi="Times New Roman" w:cs="Times New Roman"/>
          <w:b/>
          <w:caps/>
          <w:sz w:val="28"/>
          <w:szCs w:val="28"/>
          <w:lang w:val="vi-VN"/>
        </w:rPr>
        <w:t xml:space="preserve">Bài 5: Khi nào </w:t>
      </w:r>
      <m:oMath>
        <m:acc>
          <m:accPr>
            <m:ctrlPr>
              <w:rPr>
                <w:rFonts w:ascii="Cambria Math" w:hAnsi="Cambria Math" w:cs="Times New Roman"/>
                <w:b/>
                <w:i/>
                <w:caps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caps/>
                <w:sz w:val="28"/>
                <w:szCs w:val="28"/>
                <w:lang w:val="vi-VN"/>
              </w:rPr>
              <m:t>xOy</m:t>
            </m:r>
          </m:e>
        </m:acc>
        <m:r>
          <m:rPr>
            <m:sty m:val="bi"/>
          </m:rPr>
          <w:rPr>
            <w:rFonts w:ascii="Cambria Math" w:hAnsi="Cambria Math" w:cs="Times New Roman"/>
            <w:caps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b/>
                <w:i/>
                <w:caps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caps/>
                <w:sz w:val="28"/>
                <w:szCs w:val="28"/>
                <w:lang w:val="vi-VN"/>
              </w:rPr>
              <m:t>yOz</m:t>
            </m:r>
          </m:e>
        </m:acc>
        <m:r>
          <m:rPr>
            <m:sty m:val="bi"/>
          </m:rPr>
          <w:rPr>
            <w:rFonts w:ascii="Cambria Math" w:hAnsi="Cambria Math" w:cs="Times New Roman"/>
            <w:caps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b/>
                <w:i/>
                <w:caps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caps/>
                <w:sz w:val="28"/>
                <w:szCs w:val="28"/>
                <w:lang w:val="vi-VN"/>
              </w:rPr>
              <m:t>xOz</m:t>
            </m:r>
          </m:e>
        </m:acc>
        <m:r>
          <m:rPr>
            <m:sty m:val="bi"/>
          </m:rPr>
          <w:rPr>
            <w:rFonts w:ascii="Cambria Math" w:hAnsi="Cambria Math" w:cs="Times New Roman"/>
            <w:caps/>
            <w:sz w:val="28"/>
            <w:szCs w:val="28"/>
            <w:lang w:val="vi-VN"/>
          </w:rPr>
          <m:t>?</m:t>
        </m:r>
      </m:oMath>
    </w:p>
    <w:p w:rsidR="0058340D" w:rsidRPr="0058340D" w:rsidRDefault="00323C31" w:rsidP="0058340D">
      <w:pPr>
        <w:rPr>
          <w:rFonts w:ascii="Times New Roman" w:eastAsiaTheme="minorEastAsia" w:hAnsi="Times New Roman" w:cs="Times New Roman"/>
          <w:b/>
          <w:cap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caps/>
          <w:sz w:val="28"/>
          <w:szCs w:val="28"/>
        </w:rPr>
        <w:t>A/ lý THUYẾT</w:t>
      </w:r>
      <w:r w:rsidR="0058340D">
        <w:rPr>
          <w:rFonts w:ascii="Times New Roman" w:eastAsiaTheme="minorEastAsia" w:hAnsi="Times New Roman" w:cs="Times New Roman"/>
          <w:b/>
          <w:caps/>
          <w:sz w:val="28"/>
          <w:szCs w:val="28"/>
        </w:rPr>
        <w:t>:</w:t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b/>
          <w:sz w:val="28"/>
          <w:szCs w:val="28"/>
        </w:rPr>
        <w:t>1.</w:t>
      </w:r>
      <w:r w:rsidRPr="0058340D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 </w:t>
      </w:r>
      <w:r w:rsidRPr="005834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Khi nào </w:t>
      </w:r>
      <m:oMath>
        <m:acc>
          <m:acc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b/>
                <w:i/>
                <w:sz w:val="28"/>
                <w:szCs w:val="28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Oz</m:t>
            </m:r>
          </m:e>
        </m:acc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vi-VN"/>
          </w:rPr>
          <m:t>?</m:t>
        </m:r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323C31">
        <w:rPr>
          <w:rFonts w:ascii="Times New Roman" w:eastAsiaTheme="minorEastAsia" w:hAnsi="Times New Roman" w:cs="Times New Roman"/>
          <w:i/>
          <w:sz w:val="28"/>
          <w:szCs w:val="28"/>
          <w:u w:val="single"/>
          <w:lang w:val="vi-VN"/>
        </w:rPr>
        <w:lastRenderedPageBreak/>
        <w:t>Ví dụ:</w:t>
      </w: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rên cùng một nửa mặt phẳng bờ chưa tia Ox, vẽ góc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4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và gó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z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12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a)  Đo gó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8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Vậy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z</m:t>
            </m:r>
          </m:e>
        </m:acc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>b) Nhận xét: Trong ba tia Ox, Oy, Oz thì Oy nằm giữa hai tia Ox và Oz.</w:t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>
            <wp:extent cx="1994535" cy="1182531"/>
            <wp:effectExtent l="0" t="0" r="12065" b="1143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20-02-16 at 12.33.47 AM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376" cy="119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b/>
          <w:i/>
          <w:sz w:val="28"/>
          <w:szCs w:val="28"/>
        </w:rPr>
        <w:t>*</w:t>
      </w:r>
      <w:r w:rsidRPr="0058340D">
        <w:rPr>
          <w:rFonts w:ascii="Times New Roman" w:eastAsiaTheme="minorEastAsia" w:hAnsi="Times New Roman" w:cs="Times New Roman"/>
          <w:b/>
          <w:i/>
          <w:sz w:val="28"/>
          <w:szCs w:val="28"/>
          <w:lang w:val="vi-VN"/>
        </w:rPr>
        <w:t>Nhận xét:</w:t>
      </w:r>
      <w:r w:rsidRPr="0058340D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 </w:t>
      </w: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Nếu tia Oy nằm giữa 2 tia Ox và Oz thì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z</m:t>
            </m:r>
          </m:e>
        </m:acc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ab/>
        <w:t xml:space="preserve">      Ngược lại, nếu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z</m:t>
            </m:r>
          </m:e>
        </m:acc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hì tia Oy nằm giữa Ox và Oz.</w:t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vi-VN"/>
        </w:rPr>
      </w:pP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b/>
          <w:sz w:val="28"/>
          <w:szCs w:val="28"/>
        </w:rPr>
        <w:t>2.</w:t>
      </w:r>
      <w:r w:rsidRPr="0058340D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 Hai góc kề nhau, phụ nhau, bù nhau, kề bù:</w:t>
      </w:r>
    </w:p>
    <w:p w:rsidR="0058340D" w:rsidRPr="0058340D" w:rsidRDefault="0058340D" w:rsidP="00583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>Hai góc kề nhau là hai góc có một cạnh chung và hai cạnh còn lại nằm trên hai nửa mặt phẳng đối nhau có bờ chứa cạnh chung đó.</w:t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>
            <wp:extent cx="2223135" cy="1758298"/>
            <wp:effectExtent l="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 Shot 2020-02-16 at 12.42.01 AM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2346" cy="1773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ab/>
        <w:t xml:space="preserve">=&gt;Hai gó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và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là hai góc kề nhau.</w:t>
      </w:r>
    </w:p>
    <w:p w:rsidR="0058340D" w:rsidRPr="0058340D" w:rsidRDefault="0058340D" w:rsidP="00583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Hai góc phụ nhau là hai góc có tổng số đo bằng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>
            <wp:extent cx="2451735" cy="1803699"/>
            <wp:effectExtent l="0" t="0" r="12065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20-02-16 at 12.45.29 AM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7402" cy="181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lastRenderedPageBreak/>
        <w:tab/>
        <w:t xml:space="preserve">=&gt; Hai gó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và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là hai góc phụ nhau.</w:t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</w:p>
    <w:p w:rsidR="0058340D" w:rsidRPr="0058340D" w:rsidRDefault="0058340D" w:rsidP="0058340D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Hai góc kề bù là hai góc có tổng số đo bằng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18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0</m:t>
            </m:r>
          </m:sup>
        </m:sSup>
      </m:oMath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58340D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>
            <wp:extent cx="3709035" cy="1583633"/>
            <wp:effectExtent l="0" t="0" r="0" b="0"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reen Shot 2020-02-16 at 12.49.24 AM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8249" cy="159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40D" w:rsidRPr="0058340D" w:rsidRDefault="0058340D" w:rsidP="0058340D">
      <w:pPr>
        <w:rPr>
          <w:rFonts w:ascii="Times New Roman" w:eastAsiaTheme="minorEastAsia" w:hAnsi="Times New Roman" w:cs="Times New Roman"/>
          <w:sz w:val="28"/>
          <w:szCs w:val="28"/>
        </w:rPr>
      </w:pP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ab/>
        <w:t xml:space="preserve">=&gt; Hai góc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và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Oz</m:t>
            </m:r>
          </m:e>
        </m:acc>
      </m:oMath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là hai góc kề bù.</w:t>
      </w:r>
    </w:p>
    <w:p w:rsidR="0058340D" w:rsidRPr="0058340D" w:rsidRDefault="0058340D" w:rsidP="0058340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8340D">
        <w:rPr>
          <w:rFonts w:ascii="Times New Roman" w:eastAsiaTheme="minorEastAsia" w:hAnsi="Times New Roman" w:cs="Times New Roman"/>
          <w:b/>
          <w:sz w:val="28"/>
          <w:szCs w:val="28"/>
        </w:rPr>
        <w:t xml:space="preserve">B/ BÀI TẬP: </w:t>
      </w: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>18, 19, 21, 22</w:t>
      </w:r>
      <w:r w:rsidRPr="0058340D">
        <w:rPr>
          <w:rFonts w:ascii="Times New Roman" w:eastAsiaTheme="minorEastAsia" w:hAnsi="Times New Roman" w:cs="Times New Roman"/>
          <w:sz w:val="28"/>
          <w:szCs w:val="28"/>
        </w:rPr>
        <w:t>/SGK</w:t>
      </w:r>
      <w:r w:rsidRPr="0058340D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r</w:t>
      </w: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t>ang 8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8340D" w:rsidRPr="0058340D" w:rsidRDefault="0058340D" w:rsidP="00730A0F">
      <w:pPr>
        <w:rPr>
          <w:rFonts w:ascii="Times New Roman" w:hAnsi="Times New Roman" w:cs="Times New Roman"/>
          <w:b/>
          <w:sz w:val="28"/>
          <w:szCs w:val="28"/>
        </w:rPr>
      </w:pPr>
    </w:p>
    <w:p w:rsidR="00730A0F" w:rsidRPr="00730A0F" w:rsidRDefault="00730A0F" w:rsidP="00730A0F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CB435A" w:rsidRPr="00730A0F" w:rsidRDefault="00CB435A" w:rsidP="00CB435A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</w:p>
    <w:sectPr w:rsidR="00CB435A" w:rsidRPr="00730A0F" w:rsidSect="008F17B5">
      <w:pgSz w:w="12240" w:h="15840"/>
      <w:pgMar w:top="810" w:right="900" w:bottom="810" w:left="9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3EA1" w:rsidRDefault="00F13EA1" w:rsidP="00CB435A">
      <w:pPr>
        <w:pStyle w:val="ListParagraph"/>
        <w:spacing w:after="0" w:line="240" w:lineRule="auto"/>
      </w:pPr>
      <w:r>
        <w:separator/>
      </w:r>
    </w:p>
  </w:endnote>
  <w:endnote w:type="continuationSeparator" w:id="1">
    <w:p w:rsidR="00F13EA1" w:rsidRDefault="00F13EA1" w:rsidP="00CB435A">
      <w:pPr>
        <w:pStyle w:val="ListParagraph"/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3EA1" w:rsidRDefault="00F13EA1" w:rsidP="00CB435A">
      <w:pPr>
        <w:pStyle w:val="ListParagraph"/>
        <w:spacing w:after="0" w:line="240" w:lineRule="auto"/>
      </w:pPr>
      <w:r>
        <w:separator/>
      </w:r>
    </w:p>
  </w:footnote>
  <w:footnote w:type="continuationSeparator" w:id="1">
    <w:p w:rsidR="00F13EA1" w:rsidRDefault="00F13EA1" w:rsidP="00CB435A">
      <w:pPr>
        <w:pStyle w:val="ListParagraph"/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0238A"/>
    <w:multiLevelType w:val="hybridMultilevel"/>
    <w:tmpl w:val="421209A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D30397"/>
    <w:multiLevelType w:val="hybridMultilevel"/>
    <w:tmpl w:val="71147E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0F49A9"/>
    <w:multiLevelType w:val="hybridMultilevel"/>
    <w:tmpl w:val="0ED67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FC44BF"/>
    <w:multiLevelType w:val="hybridMultilevel"/>
    <w:tmpl w:val="0C78C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145146"/>
    <w:multiLevelType w:val="hybridMultilevel"/>
    <w:tmpl w:val="4686D38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F32B02"/>
    <w:multiLevelType w:val="hybridMultilevel"/>
    <w:tmpl w:val="0E5A14FE"/>
    <w:lvl w:ilvl="0" w:tplc="0A105BA4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A6F0C56"/>
    <w:multiLevelType w:val="hybridMultilevel"/>
    <w:tmpl w:val="C69CCC6A"/>
    <w:lvl w:ilvl="0" w:tplc="5B30A8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407182"/>
    <w:multiLevelType w:val="hybridMultilevel"/>
    <w:tmpl w:val="9BF0E41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CE7B2A"/>
    <w:multiLevelType w:val="hybridMultilevel"/>
    <w:tmpl w:val="441A23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A077DA"/>
    <w:multiLevelType w:val="hybridMultilevel"/>
    <w:tmpl w:val="8EC4708E"/>
    <w:lvl w:ilvl="0" w:tplc="82FA27E0">
      <w:start w:val="1"/>
      <w:numFmt w:val="lowerLetter"/>
      <w:lvlText w:val="%1."/>
      <w:lvlJc w:val="left"/>
      <w:pPr>
        <w:ind w:left="435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0">
    <w:nsid w:val="6938562D"/>
    <w:multiLevelType w:val="hybridMultilevel"/>
    <w:tmpl w:val="44723642"/>
    <w:lvl w:ilvl="0" w:tplc="CA0003E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7"/>
  </w:num>
  <w:num w:numId="6">
    <w:abstractNumId w:val="10"/>
  </w:num>
  <w:num w:numId="7">
    <w:abstractNumId w:val="8"/>
  </w:num>
  <w:num w:numId="8">
    <w:abstractNumId w:val="0"/>
  </w:num>
  <w:num w:numId="9">
    <w:abstractNumId w:val="9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F17B5"/>
    <w:rsid w:val="000129DA"/>
    <w:rsid w:val="00257D47"/>
    <w:rsid w:val="00272770"/>
    <w:rsid w:val="00323C31"/>
    <w:rsid w:val="0058340D"/>
    <w:rsid w:val="006C3FD9"/>
    <w:rsid w:val="00730A0F"/>
    <w:rsid w:val="008F17B5"/>
    <w:rsid w:val="00AE2485"/>
    <w:rsid w:val="00AE5318"/>
    <w:rsid w:val="00CB435A"/>
    <w:rsid w:val="00D34DE3"/>
    <w:rsid w:val="00F13E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7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17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17B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F17B5"/>
    <w:pPr>
      <w:spacing w:after="160"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17B5"/>
    <w:rPr>
      <w:color w:val="808080"/>
    </w:rPr>
  </w:style>
  <w:style w:type="table" w:styleId="TableGrid">
    <w:name w:val="Table Grid"/>
    <w:basedOn w:val="TableNormal"/>
    <w:uiPriority w:val="59"/>
    <w:rsid w:val="008F17B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CB43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B435A"/>
  </w:style>
  <w:style w:type="paragraph" w:styleId="Footer">
    <w:name w:val="footer"/>
    <w:basedOn w:val="Normal"/>
    <w:link w:val="FooterChar"/>
    <w:uiPriority w:val="99"/>
    <w:semiHidden/>
    <w:unhideWhenUsed/>
    <w:rsid w:val="00CB43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B435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png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15FF62-0BF2-4EE5-AD7A-2206B6149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9</Pages>
  <Words>661</Words>
  <Characters>377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X452L</dc:creator>
  <cp:lastModifiedBy>ACER X452L</cp:lastModifiedBy>
  <cp:revision>10</cp:revision>
  <dcterms:created xsi:type="dcterms:W3CDTF">2020-02-17T04:20:00Z</dcterms:created>
  <dcterms:modified xsi:type="dcterms:W3CDTF">2020-02-17T05:18:00Z</dcterms:modified>
</cp:coreProperties>
</file>